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1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notesSlides/notesSlide2.xml" ContentType="application/vnd.openxmlformats-officedocument.presentationml.notesSlide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75" r:id="rId1"/>
  </p:sldMasterIdLst>
  <p:notesMasterIdLst>
    <p:notesMasterId r:id="rId28"/>
  </p:notesMasterIdLst>
  <p:handoutMasterIdLst>
    <p:handoutMasterId r:id="rId29"/>
  </p:handoutMasterIdLst>
  <p:sldIdLst>
    <p:sldId id="909" r:id="rId2"/>
    <p:sldId id="910" r:id="rId3"/>
    <p:sldId id="916" r:id="rId4"/>
    <p:sldId id="878" r:id="rId5"/>
    <p:sldId id="911" r:id="rId6"/>
    <p:sldId id="942" r:id="rId7"/>
    <p:sldId id="943" r:id="rId8"/>
    <p:sldId id="912" r:id="rId9"/>
    <p:sldId id="913" r:id="rId10"/>
    <p:sldId id="944" r:id="rId11"/>
    <p:sldId id="914" r:id="rId12"/>
    <p:sldId id="915" r:id="rId13"/>
    <p:sldId id="945" r:id="rId14"/>
    <p:sldId id="946" r:id="rId15"/>
    <p:sldId id="947" r:id="rId16"/>
    <p:sldId id="948" r:id="rId17"/>
    <p:sldId id="917" r:id="rId18"/>
    <p:sldId id="918" r:id="rId19"/>
    <p:sldId id="920" r:id="rId20"/>
    <p:sldId id="950" r:id="rId21"/>
    <p:sldId id="926" r:id="rId22"/>
    <p:sldId id="952" r:id="rId23"/>
    <p:sldId id="928" r:id="rId24"/>
    <p:sldId id="955" r:id="rId25"/>
    <p:sldId id="938" r:id="rId26"/>
    <p:sldId id="275" r:id="rId27"/>
  </p:sldIdLst>
  <p:sldSz cx="9144000" cy="6858000" type="screen4x3"/>
  <p:notesSz cx="6797675" cy="9874250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6278"/>
    <a:srgbClr val="948A88"/>
    <a:srgbClr val="2A2C50"/>
    <a:srgbClr val="717152"/>
    <a:srgbClr val="86472B"/>
    <a:srgbClr val="E5C9BB"/>
    <a:srgbClr val="AD7842"/>
    <a:srgbClr val="3F2E1F"/>
    <a:srgbClr val="735D45"/>
    <a:srgbClr val="2F28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밝은 스타일 2 - 강조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86056" autoAdjust="0"/>
  </p:normalViewPr>
  <p:slideViewPr>
    <p:cSldViewPr>
      <p:cViewPr varScale="1">
        <p:scale>
          <a:sx n="98" d="100"/>
          <a:sy n="98" d="100"/>
        </p:scale>
        <p:origin x="1980" y="90"/>
      </p:cViewPr>
      <p:guideLst>
        <p:guide orient="horz" pos="2160"/>
        <p:guide pos="2784"/>
      </p:guideLst>
    </p:cSldViewPr>
  </p:slideViewPr>
  <p:outlineViewPr>
    <p:cViewPr>
      <p:scale>
        <a:sx n="33" d="100"/>
        <a:sy n="33" d="100"/>
      </p:scale>
      <p:origin x="0" y="-70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330" y="-90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FE15F021-6D0B-46FD-9B8A-5A08A6D483D0}" type="datetimeFigureOut">
              <a:rPr lang="ko-KR" altLang="en-US"/>
              <a:pPr>
                <a:defRPr/>
              </a:pPr>
              <a:t>2021-12-20</a:t>
            </a:fld>
            <a:endParaRPr lang="en-US" altLang="ko-KR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C632109F-8AB7-46AB-9E12-1769705C79CA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7676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1:27.2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08 37 24575,'-92'0'0,"-846"-22"0,706 7 0,-240 17 0,395 6 0,-92 22 0,-11 2 0,-9 4 0,128-22 0,-1-3 0,-105 7 0,-431-19 0,232-1 0,145 21 0,23-1 0,-456-19-1365,623 1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2:53.9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 24575,'173'-3'0,"192"7"0,-208 12 0,39 2 0,695-14 0,-456-7 0,-287 1 0,174 5 0,-266 3-1365,-10 2-546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4:49.4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9 24575,'898'-22'0,"107"5"0,-652 19 0,113-2-1365,-431 0-546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4:50.9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07'19'0,"-172"-8"0,936 83 0,-789-75 0,-155-13 0,137 23 0,-9 23 0,216 33 0,-400-78 0,0-2 0,0-3 0,0-4 0,118-17 0,-107 4 0,321-48 0,64-8 0,97-9 0,504 38 0,-1024 42 0,1-2 0,-1-2 0,59-12 0,-39 5-1365,-37 8-546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4:52.6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9 24575,'3220'0'0,"-2910"-20"0,-29 1 0,399 20-1365,-644-1-546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7T21:04:57.46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404,'502'3,"542"-7,-168-68,-650 47,411-25,502-66,-826 63,139-19,-362 63,1 4,0 4,94 11,742 19,-663-31,-244 2,0 1,26 5,-12 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5:07.6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8 1 24575,'-1'9'0,"0"1"0,-1-1 0,0 0 0,-1 0 0,1 0 0,-2 0 0,-7 14 0,-5 14 0,-300 736 0,275-693 0,4 2 0,3 1 0,3 2 0,-19 90 0,30-78 0,1-19 0,4 1 0,-7 142 0,22-187 0,2 1 0,1-1 0,2 0 0,12 45 0,1-19 0,39 85 0,76 128 0,-85-182 0,-40-78 0,0 0 0,2 0 0,0-1 0,0-1 0,1 0 0,0 0 0,1-1 0,23 16 0,39 35 0,-31-17 0,2-2 0,78 57 0,-96-78 40,0 1 0,41 46 0,7 5-1525,-58-58-534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5:09.3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27 3 24575,'-231'-2'0,"-332"11"0,132 59 0,1 0 0,-87-61 28,294-9-1421,192 2-5433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5:12.2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68 39 24575,'-319'-19'0,"9"0"0,-314 20 0,556 4 0,-1 2 0,1 3 0,-90 26 0,-70 10 0,165-40-104,-107-4-1,111-3-1051,27 1-567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5:16.0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62 596 24575,'0'1'0,"0"0"0,-1 0 0,1 0 0,0 0 0,-1 1 0,1-1 0,-1 0 0,1 0 0,-1 0 0,0 0 0,1 0 0,-1-1 0,0 1 0,0 0 0,1 0 0,-1 0 0,0-1 0,0 1 0,0 0 0,0-1 0,0 1 0,0-1 0,0 1 0,0-1 0,0 1 0,-2-1 0,-35 9 0,25-6 0,-3 1 0,0 2 0,0 0 0,-21 13 0,25-12 0,-1-1 0,0 0 0,0-1 0,0-1 0,0 0 0,-15 3 0,-50-1 0,-144-7 0,82-2 0,83 5 0,39 0 0,1-1 0,-1 0 0,1-2 0,0 0 0,-1-1 0,-33-8 0,48 9 0,1 0 0,-1 0 0,0 0 0,1 0 0,-1-1 0,1 1 0,0-1 0,-1 0 0,1 0 0,0 0 0,0 0 0,0 0 0,0 0 0,0 0 0,1-1 0,-1 1 0,1-1 0,0 1 0,-1-1 0,1 1 0,-1-5 0,1 2 0,1 0 0,0 1 0,0-1 0,0 0 0,0 0 0,1 1 0,0-1 0,0 0 0,0 1 0,0-1 0,4-7 0,4-6 0,1 1 0,0 0 0,1 0 0,26-28 0,21-18 0,124-102 0,84-31 0,-254 189 0,0 0 0,0 1 0,1 0 0,0 2 0,0-1 0,1 1 0,-1 1 0,1 0 0,0 1 0,0 1 0,0 0 0,0 1 0,-1 0 0,22 4 0,-30-4 0,0 1 0,0 0 0,0 1 0,0-1 0,0 1 0,0 0 0,0 0 0,-1 0 0,1 1 0,-1 0 0,0-1 0,1 2 0,-1-1 0,-1 0 0,1 1 0,0 0 0,-1 0 0,0 0 0,0 0 0,0 0 0,0 1 0,-1-1 0,0 1 0,0 0 0,0 0 0,0 0 0,-1 0 0,2 6 0,1 14 0,-1 0 0,-1 1 0,-1-1 0,-3 38 0,1-31 0,-1 117-1365,1-117-546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5:18.3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658'0'-1365,"-1627"0"-546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5:31.8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0 1 24575,'444'0'0,"-438"-1"0,-1 1 0,0 0 0,0 1 0,1-1 0,-1 1 0,0 0 0,0 0 0,0 1 0,1-1 0,-2 1 0,1 1 0,0-1 0,0 0 0,7 6 0,-9-4 0,1 0 0,-1 0 0,-1 0 0,1 0 0,-1 0 0,1 1 0,-1-1 0,0 1 0,-1-1 0,1 1 0,-1 0 0,0 0 0,0 0 0,-1 0 0,1-1 0,-1 8 0,2 48 0,-11 105 0,4-131 0,-2-1 0,-16 45 0,13-47 0,1 0 0,-8 57 0,12 249 0,8-179 0,-3 490 0,0-643 0,0 0 0,0 0 0,0 1 0,-1-1 0,1 0 0,-2 0 0,1 0 0,0 1 0,-1-1 0,0-1 0,0 1 0,0 0 0,-1 0 0,-5 7 0,4-8 0,0-1 0,0 0 0,0 0 0,0-1 0,0 1 0,-1-1 0,1 0 0,-1 0 0,1-1 0,-1 1 0,0-1 0,0 0 0,0 0 0,1 0 0,-1-1 0,-6 0 0,-214-2 0,75-3 0,143 6 0,0-1 0,0-1 0,0 1 0,0-1 0,0-1 0,0 1 0,1-1 0,-8-3 0,12 5 0,1-1 0,0 0 0,0 0 0,0 1 0,0-1 0,-1 0 0,1 0 0,0 0 0,1 0 0,-1 0 0,0 0 0,0-1 0,0 1 0,1 0 0,-1 0 0,0-1 0,1 1 0,-1-2 0,1 1 0,0-1 0,-1 1 0,1-1 0,1 0 0,-1 1 0,0-1 0,1 1 0,-1-1 0,1 1 0,0 0 0,0-1 0,0 1 0,2-4 0,9-13 0,0 1 0,2 0 0,0 1 0,1 1 0,1 0 0,1 1 0,0 1 0,29-19 0,-16 10 0,27-36 0,-57 59 0,0-1 0,0 1 0,1 0 0,-1 0 0,0 0 0,0-1 0,1 1 0,-1 0 0,0 0 0,1 0 0,-1-1 0,0 1 0,1 0 0,-1 0 0,0 0 0,1 0 0,-1 0 0,0 0 0,1 0 0,-1 0 0,0 0 0,1 0 0,-1 0 0,0 0 0,1 0 0,-1 0 0,0 0 0,1 0 0,-1 0 0,0 0 0,1 0 0,-1 1 0,0-1 0,0 0 0,1 0 0,-1 1 0,6 13 0,-4 24 0,-2-34 0,-1 8 0,-1 0 0,0 1 0,-1-1 0,0 0 0,-1 0 0,-1 0 0,1-1 0,-2 0 0,0 0 0,0 0 0,-1 0 0,-14 16 0,-5 12 0,23-34 0,-1-1 0,1 0 0,-1 1 0,1-1 0,-1 0 0,0 0 0,-1-1 0,1 0 0,0 1 0,-1-1 0,0-1 0,0 1 0,0-1 0,0 0 0,0 0 0,-7 2 0,12-5 0,-1 1 0,1 0 0,0 0 0,-1-1 0,1 1 0,0 0 0,-1-1 0,1 1 0,0-1 0,-1 1 0,1 0 0,0-1 0,0 1 0,0-1 0,-1 1 0,1-1 0,0 1 0,0-1 0,0 1 0,0-1 0,0 1 0,0-1 0,0 1 0,0-1 0,0 1 0,0-1 0,0 1 0,0-1 0,0 1 0,0-1 0,0 1 0,1 0 0,-1-1 0,0 1 0,0-1 0,1 1 0,-1-1 0,7-22 0,1 3 0,0 1 0,17-29 0,-22 43 0,0 0 0,0 0 0,1 0 0,0 0 0,0 0 0,0 1 0,1 0 0,-1 0 0,1 0 0,0 0 0,0 1 0,0 0 0,9-4 0,-14 6 0,1 1 0,-1 0 0,1 0 0,-1 0 0,0-1 0,1 1 0,-1 0 0,1 0 0,-1 0 0,0 0 0,1 0 0,-1 0 0,1 0 0,-1 0 0,1 0 0,-1 0 0,0 0 0,1 0 0,-1 0 0,1 0 0,-1 1 0,0-1 0,1 0 0,-1 0 0,1 0 0,-1 1 0,0-1 0,1 0 0,-1 0 0,0 1 0,1-1 0,-1 0 0,0 1 0,0-1 0,1 0 0,-1 1 0,0-1 0,0 0 0,0 1 0,1-1 0,-1 0 0,0 1 0,0-1 0,0 1 0,0-1 0,0 1 0,0-1 0,0 0 0,0 1 0,0-1 0,0 1 0,0-1 0,0 1 0,0-1 0,0 0 0,0 1 0,0-1 0,0 1 0,-1-1 0,1 0 0,0 1 0,0-1 0,-1 0 0,1 1 0,-14 31 0,13-29 0,-12 19 0,-2 0 0,0-1 0,-1 0 0,-26 26 0,-21 26 0,60-70 0,1 1 0,0-1 0,0 1 0,1 0 0,-1 0 0,1-1 0,-1 1 0,1 0 0,0 0 0,1 0 0,-1 0 0,1 0 0,0 1 0,0-1 0,0 0 0,1 6 0,-1-7 0,1 0 0,0-1 0,0 1 0,-1 0 0,2 0 0,-1-1 0,0 1 0,0 0 0,1-1 0,0 1 0,-1-1 0,1 0 0,0 1 0,0-1 0,0 0 0,1 0 0,-1 0 0,0-1 0,1 1 0,-1-1 0,1 1 0,-1-1 0,5 2 0,-6-3 0,-1 1 0,1-1 0,0 0 0,0 1 0,0-1 0,1 0 0,-1 0 0,0 0 0,0 0 0,0 0 0,0 0 0,0 0 0,0 0 0,0 0 0,0 0 0,0 0 0,0-1 0,0 1 0,0-1 0,0 1 0,0 0 0,0-1 0,0 1 0,0-1 0,1-1 0,-1 0 0,0 1 0,0-1 0,0 0 0,0 1 0,0-1 0,-1 0 0,1 0 0,0 0 0,-1 0 0,0 0 0,1 0 0,-1 0 0,0-2 0,0-10 0,-1 0 0,-1 0 0,-3-17 0,2 18 0,-5-43 0,11 68 0,2 1 0,-1 0 0,1-1 0,1 0 0,0 0 0,10 14 0,60 82 0,-2-3 0,-88-128 0,-85-151 0,85 150-1365,1 5-546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2:55.7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7 24575,'452'3'0,"498"-7"0,-360-54 0,-455 44 0,267 10 0,-209 8 0,32-4-1365,-194 0-546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5:36.4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9 0 24575,'-3'1'0,"-1"0"0,0 0 0,1 0 0,-1 0 0,1 1 0,0-1 0,-1 1 0,1 0 0,0 0 0,0 0 0,0 0 0,0 0 0,1 1 0,-1 0 0,-3 3 0,-33 46 0,-87 125 0,89-120 0,13-21 0,-38 74 0,58-100 0,-1 1 0,1-1 0,1 1 0,0 0 0,1 0 0,0 0 0,0 0 0,1 0 0,1 0 0,0 0 0,0 1 0,3 15 0,-2-22 0,1-1 0,-1 1 0,1 0 0,0 0 0,0-1 0,0 1 0,1-1 0,0 0 0,0 0 0,0 0 0,0 0 0,0 0 0,1-1 0,0 1 0,4 2 0,0-1 0,0 0 0,1 0 0,-1-1 0,1 0 0,0 0 0,0-1 0,14 2 0,12 1 0,0-2 0,0-2 0,47-2 0,-69 0 0,7 0-111,-6-1-140,-1 1 0,1 0 1,-1 1-1,17 4 0,-6 2-6575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6:10.4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00 926 24575,'-6'1'0,"-1"1"0,0-1 0,1 1 0,0 1 0,0-1 0,-1 1 0,2 0 0,-1 0 0,0 1 0,-9 7 0,-22 12 0,-99 45 0,51-24 0,-139 52 0,222-95 0,-232 70 0,190-61 0,0-1 0,-1-3 0,-66 1 0,-869-9 0,953 0 0,0-1 0,0-2 0,0 0 0,1-2 0,-34-12 0,-49-12 0,-20 2 0,9 0 0,0 6 0,-136-8 0,241 29 0,0 0 0,0-1 0,1 0 0,-1-1 0,1-1 0,0 0 0,0-1 0,0-1 0,1 0 0,-16-11 0,13 9 0,-18-8 0,-51-19 0,57 26 0,1-1 0,-1-2 0,-39-25 0,59 33 0,1-1 0,0 1 0,0-2 0,1 1 0,0-1 0,0 1 0,1-2 0,-1 1 0,1-1 0,1 1 0,0-1 0,0-1 0,0 1 0,1 0 0,1-1 0,-3-11 0,3 11 0,0 0 0,1 0 0,0-1 0,1 1 0,0-1 0,0 1 0,1 0 0,0-1 0,1 1 0,0 0 0,1 0 0,0 0 0,0 0 0,0 0 0,1 1 0,1 0 0,0-1 0,0 2 0,0-1 0,1 0 0,0 1 0,0 0 0,1 1 0,0-1 0,13-8 0,75-55 0,139-78 0,-213 137 0,0 2 0,1 0 0,32-8 0,-35 12 0,0-1 0,-1 0 0,0-2 0,0 0 0,23-15 0,-15 8 0,1 1 0,0 1 0,1 1 0,0 2 0,1 1 0,40-8 0,-29 7 0,0-1 0,56-25 0,-58 20 0,1 3 0,1 0 0,0 3 0,41-6 0,12 6 0,0 3 0,147 9 0,-86 1 0,35-5 0,184 5 0,-356 0 0,0 0 0,0 1 0,0 1 0,-1 0 0,19 9 0,-16-6 0,0 0 0,1-2 0,34 7 0,65-4 0,-83-8 0,0 1 0,0 2 0,55 14 0,-37-2 0,37 10 0,115 50 0,-181-65 0,0 2 0,-1 0 0,-1 1 0,0 1 0,-1 2 0,-1 0 0,0 1 0,-1 1 0,21 27 0,-35-36 0,0 0 0,-1 0 0,0 1 0,0 0 0,-1 0 0,0 0 0,-1 0 0,-1 1 0,0-1 0,1 21 0,-2-12 0,0-1 0,-2 1 0,0 0 0,-1-1 0,-8 32 0,3-34 0,-1 0 0,0-1 0,-1 1 0,-1-2 0,0 1 0,-1-1 0,-19 19 0,4-2 0,8-13-1365,2-3-546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6:19.1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880'0'-1365,"-1849"0"-546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6:23.1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84 1655 24575,'-188'8'0,"-210"35"0,211-23 0,-91 14 0,-248 55 0,365-62 0,-1-8 0,-237 0 0,239-18 0,-127-4 0,268 2 0,0-1 0,1-1 0,-1-1 0,0 0 0,1-1 0,0-1 0,0-1 0,1 0 0,-1-2 0,2 0 0,-1 0 0,1-2 0,1 0 0,0-1 0,1 0 0,0-1 0,0-1 0,2 0 0,0-1 0,0 0 0,2-1 0,-14-25 0,-68-180 0,61 140 0,22 57 0,1-2 0,2 1 0,0-1 0,1 0 0,2 0 0,1 0 0,1-1 0,1 1 0,1-1 0,1 1 0,2 0 0,10-40 0,-4 31 0,2 0 0,2 1 0,1 1 0,1 0 0,2 2 0,1-1 0,2 2 0,35-40 0,145-196 0,-185 244 0,6-6 0,1 0 0,1 2 0,1 1 0,1 1 0,2 1 0,0 1 0,1 2 0,1 1 0,1 1 0,1 1 0,0 2 0,53-17 0,-35 15 0,1 2 0,0 2 0,1 3 0,1 1 0,0 3 0,0 2 0,0 3 0,99 10 0,322 41 0,-405-42 0,-1 3 0,73 22 0,108 48 0,-108-32 0,177 37 0,-272-73 0,0 1 0,-1 3 0,-1 1 0,51 30 0,-10-6 0,-13-8 0,89 56 0,-151-80 0,-1-1 0,0 1 0,-1 1 0,0-1 0,0 1 0,-1 1 0,-1 0 0,0 0 0,8 20 0,-4-9 0,-4-8 0,0 1 0,-1 1 0,-1-1 0,0 1 0,-1 0 0,1 28 0,-7 109 0,0-64 0,2-79 0,1 0 0,-2 1 0,0-1 0,0 0 0,-1 0 0,0 0 0,-1 0 0,0-1 0,-1 1 0,0-1 0,-1 0 0,0-1 0,0 1 0,-1-1 0,0 0 0,-12 11 0,4-7 0,0-1 0,0 0 0,-1-1 0,0-1 0,-1-1 0,0 0 0,-1-1 0,-36 11 0,-89 20 0,124-33 0,0 1 0,0 0 0,1 1 0,0 1 0,-27 18 0,-12 6 0,41-24-120,3-2-129,-1 0 0,1-1 0,-1-1 0,-20 6 0,8-6-6577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7T21:06:30.10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86,'189'1,"647"-31,-266-18,-429 32,36-2,51 20,113-4,-271-6,89-21,-98 16,-1 3,85-5,-66 15,-46 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6:44.2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87 2617 24575,'-14'0'0,"0"2"0,0 0 0,-21 6 0,-13 2 0,-84 2 0,-187-7 0,221-6 0,15-4 0,1-3 0,-126-30 0,126 22 0,-56-19 0,90 21 0,-98-16 0,94 23 0,0-3 0,0-1 0,1-3 0,1-2 0,0-3 0,1-1 0,1-3 0,1-2 0,1-1 0,-44-35 0,36 7 0,7 7 0,3 7 0,2-1 0,2-3 0,1-1 0,-42-65 0,63 79 0,1-1 0,2-1 0,1 0 0,-15-55 0,-17-42 0,35 104 0,1 0 0,2-1 0,1-1 0,-4-28 0,9 39 0,0-1 0,1 1 0,1 0 0,0-1 0,1 1 0,1 0 0,8-32 0,-1 30 0,0 0 0,0 1 0,2 0 0,0 1 0,2 0 0,-1 0 0,2 1 0,0 1 0,20-16 0,-10 8 0,-2-1 0,29-38 0,-15 14 0,2 1 0,59-55 0,-20 22 0,-71 75 0,0 0 0,0 0 0,0 0 0,0 1 0,1 0 0,0 0 0,0 0 0,0 1 0,0 0 0,15-4 0,5 1 0,50-4 0,7-2 0,-50 2 0,-1-2 0,51-24 0,-46 19 0,51-17 0,163-57 0,-48 14 0,-93 50 0,-75 19 0,46-14 0,461-143 0,-464 145 0,1 4 0,1 3 0,0 4 0,114 1 0,-29 7 0,182 6 0,-315-1 0,0 1 0,0 1 0,-1 2 0,0 2 0,-1 1 0,0 1 0,0 1 0,-2 2 0,0 1 0,0 2 0,34 27 0,24 27 0,153 164 0,-177-169 0,-49-52 0,0 1 0,-2 1 0,0 0 0,0 0 0,-2 1 0,0 1 0,-2-1 0,0 2 0,-1-1 0,7 28 0,-6-3 0,-2 0 0,-1 0 0,-2 78 0,-3 45 0,-4 124 0,1-261 0,-1-1 0,-2 0 0,-1 0 0,-1-1 0,-1 0 0,-2-1 0,-1 1 0,0-2 0,-18 26 0,-1-5 0,-2 0 0,-2-3 0,-72 72 0,79-91 0,-1-1 0,-2-1 0,0-1 0,-57 29 0,-147 55 0,150-71 0,-128 43 0,-3 0 0,-94 48 0,266-110 0,-52 13 0,53-17 0,-66 26 0,83-26 0,-1-1 0,-1-2 0,0-1 0,0 0 0,0-3 0,-34 4 0,-27 1-1365,56-2-546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6:49.2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0 1432 24575,'0'-1431'0,"-1"1439"0,-1 0 0,1 0 0,-1 0 0,-1 0 0,-3 8 0,-7 31 0,6 11 0,4-36 0,0 1 0,-7 25 0,8-39 0,-1-1 0,-1 1 0,1-1 0,-2 0 0,1-1 0,-1 1 0,0-1 0,0 1 0,-7 6 0,6-7 0,1 0 0,0 0 0,0 1 0,1-1 0,0 1 0,-5 14 0,-17 30 0,26-52 0,0 0 0,0 0 0,0 1 0,0-1 0,0 0 0,0 0 0,0 0 0,0 0 0,0 0 0,0 1 0,0-1 0,0 0 0,0 0 0,0 0 0,0 0 0,0 0 0,0 0 0,0 1 0,0-1 0,-1 0 0,1 0 0,0 0 0,0 0 0,0 0 0,0 0 0,0 0 0,0 1 0,0-1 0,0 0 0,-1 0 0,1 0 0,0 0 0,0 0 0,0 0 0,0 0 0,0 0 0,0 0 0,-1 0 0,1 0 0,0 0 0,0 0 0,0 0 0,0 0 0,0 0 0,0 0 0,-1 0 0,1 0 0,0 0 0,0 0 0,0 0 0,0 0 0,0 0 0,-1 0 0,1 0 0,0 0 0,0 0 0,0 0 0,0 0 0,0 0 0,0 0 0,0-1 0,-1 1 0,1 0 0,0 0 0,0 0 0,0 0 0,0 0 0,0 0 0,0-1 0,2-14 0,10-22 0,23-33 0,87-166 0,-118 228 0,0 0 0,1 1 0,0-1 0,1 1 0,0 0 0,10-9 0,-15 14 0,1 1 0,-1 0 0,1 0 0,0 0 0,-1 1 0,1-1 0,0 0 0,0 1 0,-1-1 0,1 1 0,0-1 0,0 1 0,0 0 0,0 0 0,0 0 0,-1 0 0,1 0 0,0 0 0,0 1 0,0-1 0,0 0 0,-1 1 0,1 0 0,0-1 0,0 1 0,-1 0 0,1 0 0,-1 0 0,1 0 0,0 0 0,-1 0 0,0 0 0,1 1 0,-1-1 0,0 1 0,0-1 0,2 3 0,2 4 0,0 0 0,0-1 0,-1 2 0,0-1 0,0 0 0,-1 1 0,0 0 0,1 8 0,19 45 0,-6-31-114,-4-9-136,-1 0 0,-1 1-1,-1 0 1,8 30 0,-13-27-6576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6:53.9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9 1 24575,'-21'2'0,"0"1"0,0 1 0,1 1 0,0 0 0,0 2 0,0 0 0,-33 19 0,-44 15 0,78-36 0,1 2 0,0 0 0,0 1 0,-26 17 0,38-21 0,1 0 0,-1 0 0,1 1 0,0 0 0,1 0 0,-1 1 0,1-1 0,0 1 0,0 0 0,1 0 0,0 0 0,0 0 0,0 1 0,1-1 0,0 1 0,-2 9 0,1 1 0,0 0 0,1 0 0,1 1 0,0-1 0,4 31 0,-3-43 0,0-1 0,1 0 0,0 0 0,0 0 0,0 0 0,1 0 0,-1 0 0,1 0 0,0 0 0,0 0 0,0-1 0,0 1 0,1-1 0,0 1 0,0-1 0,-1 0 0,2 0 0,-1-1 0,0 1 0,1 0 0,-1-1 0,1 0 0,0 0 0,-1 0 0,1 0 0,0-1 0,0 0 0,6 2 0,71 4 0,-60-7 0,1 1 0,24 6 0,-5-1 0,74 4 0,-35-5 0,-49 0-1365,-7 3-5461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6:56.2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9 0 24575,'-10'1'0,"1"-1"0,-1 1 0,1 1 0,0-1 0,-1 2 0,1-1 0,0 1 0,0 1 0,-13 6 0,1 3 0,0 1 0,-24 21 0,11-9 0,28-20 0,0-1 0,0 1 0,0 0 0,1 0 0,0 1 0,0 0 0,1 0 0,-1 0 0,2 0 0,-1 1 0,1 0 0,0-1 0,0 1 0,-2 16 0,4-19 0,0 1 0,1-1 0,0 0 0,0 0 0,0 0 0,0 0 0,1 0 0,0 0 0,0 0 0,0 0 0,1 0 0,-1 0 0,1 0 0,0 0 0,1-1 0,-1 1 0,1-1 0,0 0 0,0 0 0,0 0 0,1 0 0,-1 0 0,1-1 0,0 1 0,5 2 0,2 1 0,-1-1 0,2 0 0,-1-1 0,0 0 0,1-1 0,0 0 0,0-1 0,0 0 0,1-1 0,-1-1 0,1 0 0,-1 0 0,1-1 0,-1-1 0,1 0 0,-1-1 0,17-4 0,-20 4-273,-1 0 0,1 0 0,-1 1 0,18 0 0,1 3-6553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7:04.9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55 32 24575,'-9'2'0,"0"0"0,1 0 0,0 1 0,-1 0 0,1 0 0,0 1 0,0 1 0,1-1 0,-9 7 0,-13 6 0,-1-1 0,11-4 0,0-2 0,0 0 0,-1-1 0,-1-1 0,1-1 0,-1-1 0,0-1 0,-39 5 0,50-9 0,-1-1 0,1 0 0,-1 0 0,0-1 0,1 0 0,-18-5 0,24 4 0,-1 0 0,0-1 0,1 1 0,0-1 0,-1 0 0,1 0 0,0-1 0,1 1 0,-1-1 0,0 0 0,1 0 0,0 0 0,0 0 0,0 0 0,-3-8 0,1 2-195,1 0 0,0 0 0,0-1 0,1 1 0,0-1 0,0-12 0,-1-5-663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3:03.9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86 24575,'1499'0'0,"-1467"-2"0,1-1 0,42-10 0,-38 6 0,50-3 0,85-10 0,-110 11 0,79-2 0,521 12 0,-623 2 0,0 1 0,0 2 0,64 18 0,-55-12 0,80 11 0,254-18 0,-203-8 0,-38 5 0,160-5 0,-188-14 0,-73 9 0,64-3 0,304 10 0,-190 3 0,-188-4 0,0-1 0,58-15 0,-15 3 0,72-19 0,-107 23 0,1 1 0,0 2 0,75-5 0,109-4 0,23-1 0,235 19 0,-475-1-91,0-1 0,-1 1 0,1 1 0,0-1 0,-1 1 0,1 0 0,0 0 0,-1 0 0,1 1 0,-1 0 0,0 0 0,0 0 0,1 1 0,5 3 0,4 10-6735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7:09.7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32 1 24575,'-44'-1'0,"0"3"0,1 2 0,-61 12 0,40-4 0,-29 7 0,66-11-151,-2-2-1,1-1 0,0-1 0,-1-2 1,0 0-1,0-2 0,1-1 1,-53-9-1,49 1-6674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7T21:07:17.94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12,'3180'0,"-2694"-38,-59 2,-23 36,40-1,-261-18,-75 5,-73 1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7:22.5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8640'0'-1365,"-8602"0"-546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7:25.3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27 24575,'117'-1'0,"-50"-2"0,0 2 0,1 4 0,-2 3 0,90 19 0,-84-9 0,1-3 0,135 7 0,153-21 0,-156-2 0,1156 3 0,-1100-19 0,-19 0 0,55 20 0,112-3 0,-24-33 0,-335 29 0,261-43 0,70-7 0,270-25 0,-215 46 0,4 37 0,-156 2 0,2429-4-1365,-2676 0-546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7:27.4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7 24575,'4186'0'0,"-3803"-23"0,-212 8 0,-3 1 0,190-9 0,-323 22-117,3 0-299,0 2 0,47 6 0,-46 2-641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7:35.9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758 3505 24575,'-1441'0'0,"1419"1"0,0 1 0,1 1 0,-31 9 0,26-6 0,-49 6 0,-371-8 0,230-7 0,-999 3 0,1209 0 0,0 0 0,0 0 0,0 0 0,1-1 0,-1 0 0,0 0 0,0-1 0,1 1 0,-1-1 0,1 0 0,-6-4 0,8 4 0,-1-1 0,1 0 0,0 0 0,0 0 0,1 0 0,-1 0 0,1-1 0,0 1 0,-1-1 0,2 0 0,-1 1 0,0-1 0,1 0 0,-1 0 0,1 0 0,0-6 0,-22-84 0,8 42 0,3-1 0,3 0 0,-5-75 0,16-557 0,-4 624 0,-13-71 0,-3-32 0,15-476 0,5 328 0,-2-332 0,2 613 0,1-1 0,10-44 0,-5 39 0,2-42 0,-10 65 0,1 0 0,1 0 0,1-1 0,0 1 0,0 1 0,8-19 0,-9 28 0,0-1 0,0 1 0,1 0 0,0 0 0,-1 0 0,1 1 0,1-1 0,-1 1 0,0-1 0,1 1 0,0 0 0,-1 0 0,1 1 0,1-1 0,-1 1 0,0 0 0,0 0 0,1 0 0,-1 1 0,1-1 0,-1 1 0,9-1 0,63-3 0,147 7 0,-76 3 0,667-5 0,-772 2 0,76 14 0,23 2 0,528-15 0,-343-6 0,-245 6 0,112 17 0,-49-7 0,255-8 0,-200-8 0,-194 3 0,1-1 0,-1 1 0,0 1 0,1-1 0,-1 1 0,0 0 0,0 0 0,0 1 0,0 0 0,0 0 0,0 0 0,0 0 0,0 1 0,7 4 0,-9-3 0,0 0 0,0 0 0,0 0 0,-1 0 0,1 0 0,-1 0 0,0 1 0,0-1 0,0 1 0,-1 0 0,0-1 0,1 1 0,-2 0 0,1 0 0,-1 0 0,1 6 0,-4 252 0,-1-92 0,4 2082 0,-2-2215 0,-1-1 0,-11 45 0,6-41 0,-3 63 0,11-48-68,0-35-148,0 0 0,-1 1-1,-1-1 1,0 1 0,-7 20 0,1-19-661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7:43.2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81 3689 24575,'-3094'0'0,"3088"0"0,0 0 0,1 0 0,-1-1 0,0 0 0,1 0 0,-1 0 0,1 0 0,-1-1 0,1 0 0,0 0 0,-1-1 0,1 1 0,0-1 0,1 0 0,-1 0 0,0-1 0,1 1 0,0-1 0,0 0 0,0-1 0,0 1 0,-4-7 0,3 1 0,0 0 0,1-1 0,0 0 0,0 1 0,1-1 0,1-1 0,0 1 0,0 0 0,1-1 0,1-14 0,2-452 0,1 147 0,0 276 0,13-80 0,3-45 0,-18-356 0,-2 249 0,-2 229 0,-13-78 0,-2-28 0,15-275 0,5 229 0,-3 182 0,-2-1 0,-11-48 0,7 47 0,2 0 0,-2-34 0,6 34 0,-1 13 0,1 1 0,1-1 0,1 0 0,1 0 0,6-31 0,-7 44 0,1 0 0,-1 1 0,1-1 0,0 1 0,0-1 0,0 1 0,0 0 0,0 0 0,1 0 0,0 0 0,-1 0 0,1 1 0,0-1 0,0 1 0,1 0 0,-1-1 0,0 2 0,1-1 0,-1 0 0,1 1 0,0-1 0,-1 1 0,1 0 0,0 0 0,0 1 0,0-1 0,0 1 0,-1 0 0,1 0 0,8 1 0,9 1 0,0 1 0,0 1 0,-1 1 0,1 1 0,22 10 0,-15-5 0,53 11 0,16-7 0,55 12 0,-71-7 0,-14-2 0,1-3 0,1-3 0,100 5 0,1200-17 0,-562-3 0,-801 3 0,1 0 0,0 0 0,-1 1 0,0-1 0,1 2 0,-1-1 0,1 1 0,-1 0 0,8 3 0,-10-3 0,-1 1 0,0-1 0,0 1 0,0-1 0,0 1 0,-1 0 0,1 0 0,-1 0 0,1 1 0,-1-1 0,0 1 0,0-1 0,-1 1 0,1-1 0,-1 1 0,2 6 0,17 69 0,-4 1 0,9 105 0,-16 303 0,-12-285 0,3 2006 0,1-2203 0,-1 1 0,0-1 0,-1 0 0,0 0 0,0 0 0,0 0 0,-1 0 0,1-1 0,-6 12 0,5-14 0,-1 1 0,1-1 0,-1 0 0,0 0 0,0-1 0,0 1 0,0-1 0,0 1 0,-1-1 0,1 0 0,-1 0 0,1 0 0,-1-1 0,0 1 0,-7 1 0,-22 7-117,7-3-132,0 1-1,1 1 0,1 1 1,-28 16-1,33-13-6576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3:33.7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 24575,'22'0'0,"18"-1"0,0 1 0,1 2 0,-1 2 0,0 2 0,70 18 0,-73-13 0,1-1 0,0-2 0,1-2 0,48 2 0,160-9 0,-113-2 0,-67 6 0,78 13 0,62 3 0,46-1 0,4 1 0,-186-17 0,97-4 0,-142 1 0,-1-2 0,0-1 0,0-1 0,36-12 0,-14-1 0,0 2 0,1 2 0,0 2 0,1 3 0,1 2 0,69-2 0,-47 10-1365,-40-1-5461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3:37.0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62 0 24575,'-25'2'0,"-1"1"0,1 1 0,0 1 0,-37 12 0,-17 4 0,-71 15 0,-85 16 0,199-45 0,-1 2 0,1 1 0,1 2 0,-57 28 0,-125 83 0,183-103 0,-114 55 0,97-53 0,-63 40 0,52-23 0,-2-3 0,-1-3 0,-2-3 0,-118 36 0,80-33 0,-94 25 0,-155 43 0,340-98 0,-181 35 0,135-27 0,1 3 0,-62 22 0,-25 7 0,115-33 0,0 0 0,-38 21 0,42-18 0,-1-2 0,-44 13 0,69-23 0,1 0 0,-1 0 0,0 0 0,0-1 0,0 0 0,0 1 0,0-1 0,0 0 0,0 0 0,0-1 0,0 1 0,0-1 0,1 1 0,-1-1 0,0 0 0,0 0 0,0 0 0,1-1 0,-5-2 0,5 2 0,0 0 0,0 0 0,0-1 0,1 1 0,-1-1 0,1 1 0,0-1 0,-1 1 0,1-1 0,0 0 0,1 0 0,-1 0 0,0 1 0,1-1 0,0 0 0,0-4 0,0-13 0,2 1 0,1-1 0,0 1 0,11-33 0,-10 38 0,5-16 0,2 0 0,1 0 0,30-51 0,61-78 0,-77 121 0,3-6 0,-4 4 0,49-57 0,-74 97 0,0-1 0,0 1 0,0 0 0,0 0 0,0-1 0,1 1 0,-1 0 0,0 0 0,0-1 0,0 1 0,1 0 0,-1 0 0,0-1 0,0 1 0,1 0 0,-1 0 0,0 0 0,0 0 0,1-1 0,-1 1 0,0 0 0,1 0 0,-1 0 0,0 0 0,1 0 0,-1 0 0,0 0 0,1 0 0,-1 0 0,0 0 0,1 0 0,-1 0 0,0 0 0,0 0 0,1 0 0,-1 0 0,0 0 0,1 0 0,-1 1 0,0-1 0,1 0 0,-1 0 0,1 1 0,2 16 0,-7 24 0,-19 51 0,-35 87 0,23-65 0,25-78 0,-1-1 0,-1 0 0,-22 41 0,31-71 0,1-1 0,-1 0 0,1 1 0,0 0 0,1 0 0,-1-1 0,1 1 0,0 0 0,0 0 0,0 0 0,1 0 0,-1 7 0,2-10 0,0 0 0,0 0 0,0 0 0,0 1 0,0-1 0,0 0 0,0-1 0,1 1 0,-1 0 0,1 0 0,-1-1 0,1 1 0,0 0 0,0-1 0,0 0 0,0 1 0,0-1 0,0 0 0,0 0 0,0 0 0,0 0 0,0-1 0,1 1 0,-1 0 0,0-1 0,0 0 0,1 1 0,3-1 0,47 5 0,1-3 0,90-6 0,-21 0 0,-74 1 38,68-11 0,-35 3-1479,-36 6-5385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3:39.8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46 1 24575,'-1'31'0,"-2"-1"0,-2 0 0,0 1 0,-2-1 0,-16 43 0,9-26 0,2-3 0,10-32 0,-1 0 0,0 0 0,-1 0 0,-1 0 0,0-1 0,-8 15 0,-59 81 0,-46 73 0,107-166 0,0 0 0,-1 0 0,-1-1 0,0 0 0,0-1 0,-1-1 0,-19 12 0,16-11 0,0 0 0,1 1 0,0 1 0,1 1 0,-14 18 0,20-20 0,2 1 0,0 0 0,-10 26 0,-3 10 0,-2 0 0,17-38 0,0 1 0,0-1 0,-1 0 0,0-1 0,-1 1 0,-1-1 0,0-1 0,0 1 0,-13 11 0,20-21 0,1 0 0,-1 0 0,0-1 0,1 1 0,-1 0 0,0-1 0,0 1 0,1 0 0,-1-1 0,0 1 0,0-1 0,0 1 0,0-1 0,0 0 0,0 1 0,0-1 0,0 0 0,0 0 0,0 0 0,0 0 0,0 0 0,0 0 0,0 0 0,0 0 0,0 0 0,0 0 0,0 0 0,0-1 0,0 1 0,0 0 0,1-1 0,-1 1 0,0-1 0,0 1 0,0-1 0,0 1 0,0-1 0,1 1 0,-1-1 0,0 0 0,1 0 0,-1 1 0,0-1 0,1 0 0,-1 0 0,1 0 0,-1 0 0,1 1 0,-1-2 0,-2-8 0,0 1 0,0-1 0,1 1 0,-2-15 0,-2-8 0,-2 15 0,-1-1 0,-21-31 0,-4-4 0,22 37 0,7 23 0,7 32 0,4-15 0,1 0 0,17 40 0,-19-52 0,1-1 0,0 1 0,1-1 0,0 0 0,1 0 0,18 18 0,-20-24 0,0-1 0,1 0 0,0 0 0,-1-1 0,1 0 0,1 0 0,-1-1 0,0 0 0,1 0 0,-1-1 0,1 0 0,-1 0 0,9 0 0,18-1 0,51-6 0,-84 6 0,24-5 0,0-1 0,-1-1 0,1-1 0,-1-1 0,27-15 0,-10 6 0,203-101 0,-169 78 65,-57 29-422,0 2-1,1 0 1,32-11-1,-25 14-646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3:07.5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3 24575,'4361'0'0,"-4324"-2"0,0-2 0,-1-2 0,0-1 0,36-12 0,-35 8 0,0 2 0,1 2 0,60-4 0,214 14 0,121-5 0,-289-16 0,-92 9 0,76-2 0,16 12-1365,-112-1-546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4:06.0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 24575,'3942'0'0,"-3935"0"-106,-2-1 9,1 1 0,-1 0 0,0 0 0,0 1 1,1-1-1,-1 1 0,0 0 0,0 0 0,0 1 0,0 0 1,0 0-1,7 4 0,-5 2-6729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1-27T21:24:15.22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52,'218'-17,"-52"1,640 10,-443 9,2375-3,-2396-25,-244 15,-32 1,69-20,-83 16,0 2,96-6,-135 17,1-1,0 0,0 2,0 0,1 0,16 5,-7 3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4:19.0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 24575,'174'-3'0,"189"7"0,-320 1 0,1 2 0,57 17 0,-60-12 0,1-3 0,67 7 0,65 2 0,-96-8 0,82 0 0,355-11 0,-506 1-124,-1 0 0,1 0 0,-1 1 0,1 0 0,-1 0 0,0 1-1,1 0 1,-1 1 0,0 0 0,10 5 0,6 8-6702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6:28.0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826 1176 24575,'0'-851'0,"1"845"0,-2 1 0,1-1 0,0 1 0,-1-1 0,0 1 0,0-1 0,-1 1 0,0 0 0,1-1 0,-2 1 0,1 0 0,-1 0 0,1 0 0,-1 1 0,-6-8 0,3 7 0,0 0 0,1 1 0,-1-1 0,-1 1 0,1 0 0,-1 1 0,1 0 0,-1 0 0,0 0 0,0 1 0,-13-2 0,-72-13 0,70 15 0,0-1 0,1-1 0,0-1 0,0-1 0,0-1 0,1-1 0,0 0 0,-37-22 0,45 21 0,-2 1 0,1 1 0,-1 0 0,0 1 0,0 0 0,0 1 0,-1 1 0,0 0 0,-19-2 0,-11 2 0,-83 3 0,86 2 0,22-1 0,0-2 0,1-1 0,-34-8 0,38 7 0,0 0 0,-1 1 0,1 1 0,0 0 0,-1 1 0,1 1 0,-23 2 0,-39 11 0,1-3 0,-105 0 0,-480-11 0,631 3 0,0 1 0,0 2 0,0 1 0,-40 13 0,34-8 0,-1-2 0,-46 5 0,-335-8 0,223-9 0,-683 3 0,841 2 0,1 2 0,-46 9 0,42-5 0,-64 4 0,-378-11 0,227-3 0,226 4 0,-1 1 0,1 2 0,0 1 0,-45 15 0,43-11 0,-1-2 0,0 0 0,-47 3 0,-122-12 0,-40 2 0,237 0 0,1-1 0,-1 1 0,0 0 0,1 0 0,-1 0 0,1 1 0,-1-1 0,1 1 0,0 0 0,-1 0 0,1 0 0,0 0 0,0 0 0,1 1 0,-1-1 0,0 1 0,1 0 0,-1 0 0,1 0 0,0 0 0,0 0 0,0 1 0,1-1 0,-1 0 0,1 1 0,0-1 0,0 1 0,0 0 0,0-1 0,0 6 0,-1 13 0,0 1 0,1-1 0,2 0 0,3 25 0,-2-7 0,2 327 0,-4-252 0,-1-103 0,2 0 0,0 0 0,0 0 0,1 1 0,1-2 0,0 1 0,8 21 0,-9-29 0,0 0 0,0 0 0,1 1 0,-1-1 0,1-1 0,0 1 0,1 0 0,-1-1 0,1 1 0,-1-1 0,1 0 0,0 0 0,0-1 0,0 1 0,1-1 0,-1 0 0,0 0 0,1 0 0,0-1 0,-1 0 0,1 0 0,5 1 0,47 3 0,-1-3 0,76-7 0,-7 1 0,-67 6 0,51-2 0,-100-1 0,1 0 0,-1-1 0,0 0 0,0 0 0,0-1 0,0 0 0,0 0 0,-1-1 0,9-5 0,-3 1 0,-1 1 0,1 0 0,0 2 0,0-1 0,1 2 0,0 0 0,0 1 0,0 0 0,18 0 0,22 0 0,68 7 0,-29-1 0,-56-3 0,-9-1 0,0 1 0,0 1 0,0 1 0,0 2 0,0 1 0,-1 1 0,35 13 0,-35-10 0,-1-1 0,1-2 0,1 0 0,-1-2 0,1-2 0,54 0 0,24 1 0,-27 14 0,-8-2 0,-33-9 0,0 2 0,45 16 0,-54-14 0,1-1 0,0-2 0,1-1 0,45 3 0,41-11 0,59 3 0,-88 16 0,-65-11 0,-1-1 0,27 2 0,395-4 0,-229-5 0,-98 3 0,133-3 0,-193-6 0,0-3 0,79-25 0,-89 22 0,1 1 0,1 2 0,0 3 0,53-2 0,841 9 99,-418 4-1563,-494-3-5362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6:40.3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27'0'-1365,"-596"0"-546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6:42.8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740'0'-1365,"-710"0"-5461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6:46.7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7 387 24575,'-4'2'0,"1"0"0,-1 0 0,0 1 0,1-1 0,0 1 0,-1 0 0,1 0 0,0 0 0,1 1 0,-1-1 0,0 1 0,-2 6 0,-6 3 0,7-7 0,-1-1 0,1 0 0,0 1 0,1 0 0,0 0 0,-1 0 0,2 0 0,-1 1 0,1-1 0,0 1 0,0-1 0,1 1 0,0 0 0,0 0 0,0 0 0,1 9 0,1-10 0,1 1 0,-1-1 0,1 0 0,0 0 0,0 0 0,1 0 0,0 0 0,0-1 0,0 1 0,1-1 0,0 0 0,0 0 0,0 0 0,1 0 0,-1-1 0,1 0 0,9 6 0,7 7 0,40 27 0,-57-42 0,-1 1 0,0-1 0,1-1 0,0 1 0,-1 0 0,1-1 0,0 0 0,0 0 0,0 0 0,0 0 0,0-1 0,0 1 0,8-1 0,-11 0 0,-1 0 0,1 0 0,0 0 0,0 0 0,0-1 0,0 1 0,-1 0 0,1 0 0,0 0 0,0-1 0,0 1 0,-1 0 0,1-1 0,0 1 0,0 0 0,-1-1 0,1 1 0,0-1 0,-1 0 0,1 1 0,-1-1 0,1 1 0,-1-1 0,1 0 0,-1 1 0,1-1 0,-1 0 0,1 0 0,-1 1 0,0-1 0,1 0 0,-1 0 0,0 0 0,0 0 0,0 1 0,0-1 0,0 0 0,0 0 0,0 0 0,0 0 0,0 1 0,0-1 0,0 0 0,0 0 0,-1 0 0,1 0 0,0 1 0,-1-1 0,1 0 0,0 0 0,-1 1 0,1-1 0,-2-1 0,-37-41 0,25 29 0,-22-45 0,11 15 0,16 29 0,1 0 0,1 0 0,1-1 0,0 0 0,0 0 0,2-1 0,0 1 0,1-1 0,-1-26 0,2-3 0,2 0 0,7-60 0,-4 87 0,0 0 0,1 0 0,1 1 0,0-1 0,16-33 0,-10 39-1365,-1 7-546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7:30.3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 24575,'244'-2'0,"268"5"0,-97 34 0,-375-30-1365,-11 1-5461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7:41.5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0 24575,'131'2'0,"145"-5"0,-188-15 0,-65 12 0,-1 1 0,30-2 0,223 4 54,-147 5-1473,-96-2-540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7:46.9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 24575,'173'-2'0,"192"5"0,-181 19 0,-108-11 0,27 5 0,-34-5 0,71 2 0,647-10 0,-392-6 0,565 3 0,-906 3 0,-1 2 0,1 2 0,55 16 0,-29-6 0,-29-9 0,0-3 0,64-1 0,9 0 0,-11 12 0,13 1 0,492-13 0,-319-7 0,1861 3 0,-1897-18 0,-41 0 0,495 16 0,-372 4 0,-105-22 0,-19 1 0,289 19 0,-234 1 0,-216-4 0,72-12 0,33-2 0,422 14 0,-302 5 0,-244-4 0,-1-3 0,1-1 0,61-17 0,-50 10 0,67-7 0,357 12 0,-261 11 0,332-3 0,-506 2 0,76 14 0,15 2 0,82 1 0,81 1 0,350-21-1365,-614 1-546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3:10.6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469'0'0,"-2441"1"0,0 2 0,48 11 0,-45-7 0,-1-2 0,34 2 0,81-7 0,-68-1 0,143 16 0,-111-3 0,163-4 0,-70-4 0,-16 13 0,47 2 0,1158-20 0,-1380 1-273,0 0 0,0 1 0,0 0 0,11 4 0,2 3-6553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7:50.3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9 24575,'416'-35'0,"-117"4"0,-26 22 0,-125 6 0,259-37 0,-340 28 0,0 3 0,0 3 0,1 2 0,-1 4 0,127 15 0,-21 3 0,335-10 0,-280-11 0,81-16 0,-19 1 0,765 17 0,-496 3 0,-505 1 0,1 2 0,100 24 0,-94-15 0,105 9 0,108-21 0,4 1 0,-221 1 0,0 2 0,104 26 0,-113-21 0,0-3 0,65 4 0,-59-8 0,81 17 0,-68-7 0,0-3 0,87 3 0,136-12 0,3 1 0,-116 15 0,32 1 0,389-18 0,-278-3 0,-254-1 0,71-12 0,38-4 0,265 20 0,51-3 0,-314-15 0,34-1 0,113 19 0,72-3 0,-313-6 0,0-2 0,0-5 0,153-47 0,-182 47-227,1 2-1,-1 3 1,2 2-1,-1 2 1,96 3-1,-120 4-6598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9:21.9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6 24575,'582'-39'0,"-187"6"0,-41 30 9,-210 4-1383,-113-1-5452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9:23.4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9 24575,'1331'0'0,"-1305"-2"-190,0 0 1,50-13-1,-60 12-606,15-4-603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9:24.9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328'0'0,"-1301"1"18,0 2 0,44 10-1,-13-2-1435,-27-6-5408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9:34.7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19'22'0,"-485"-11"0,569 30 0,-425-23 0,-26 0 0,-69-20 0,-90-2 0,161 16 0,-171 3 0,159 53 0,-132-34 0,-75-26 0,1-1 0,-1-3 0,1 0 0,49-2 0,12 0 0,-63 3-1365,-9 2-546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9:36.5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 24575,'108'-1'0,"176"5"0,-229 0 0,0 3 0,-1 2 0,64 19 0,-38-3 0,2-3 0,1-3 0,1-5 0,130 7 0,171-47 0,-155 10 0,238 14 0,-208 5 0,-212-3 0,53 1 0,-1-4 0,103-18 0,-18-1 0,35-6 0,-172 17 0,-15 3 0,0 1 0,1 1 0,0 2 0,53 1 0,-83 3-97,-1 0-1,1 1 1,-1-1-1,0 1 1,1 0-1,-1 0 1,0 0-1,1 1 1,-1-1-1,0 1 1,0 0-1,0 0 0,5 4 1,6 10-6729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9:41.6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 24575,'98'-1'0,"0"4"0,-1 4 0,108 22 0,-179-23 0,71 17 0,2-4 0,185 10 0,97-50 0,-28-1 0,1155 24 0,-1452 1 0,-1 3 0,104 23 0,16 4 0,-147-30 0,0-1 0,1-1 0,-1-2 0,39-5 0,56-11 0,216 0 0,841 19 0,-943 16 0,-40-1 0,496-14 0,-358-5 0,-302 0 0,0-2 0,0 0 0,-1-3 0,47-14 0,29-6 0,-76 22-455,1 1 0,48 1 0,-50 3-637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9:48.3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 24575,'268'-2'0,"290"5"0,-374 15 0,35 0 0,595-17 0,-386-3 0,-407 3 0,0 1 0,0 0 0,0 2 0,-1 0 0,1 1 0,25 11 0,112 59 0,-124-61 0,0 0 0,1-3 0,1 0 0,54 7 0,12 5 0,249 42 0,-27-6 0,-251-43 0,0-4 0,102 4 0,150-14 0,-186-3 0,92-18 0,-35 1 0,611 15 0,-416 5 0,-356-1 0,1-3 0,-1-1 0,1-1 0,59-16 0,-42 6 0,0 3 0,2 2 0,64-2 0,167 9 0,-158 4 0,-118-2-273,0 0 0,1 1 0,-1 0 0,13 4 0,0 3-6553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9:52.9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662'0'0,"-1632"2"0,-1 1 0,49 11 0,-44-7 0,47 4 0,-15-4 0,101 24 0,-109-18 0,0-3 0,93 6 0,762-16 0,-399-2 0,1684 2-1365,-2167 0-546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29:57.0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104'0'0,"-2069"2"44,-1 1 1,42 10-1,-36-6-793,42 3 0,-43-8-607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5:23.8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 24575,'220'-2'0,"246"5"0,-392 3 0,111 26 0,-40-6 0,99 15 0,107 14 0,-236-42 0,126-2 0,632-13-1365,-841 2-5461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0:00.1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00 1 24575,'1052'0'0,"-1023"2"0,0 1 0,0 2 0,0 1 0,0 1 0,-1 1 0,34 16 0,-27-11 0,0-1 0,1-1 0,43 5 0,72-4 0,-98-10 0,1 2 0,58 13 0,-15 7 0,-34-7 0,1-3 0,0-3 0,113 6 0,-50-19 0,128 3 0,-195 2 0,1 3 0,70 17 0,-59-9 0,1-3 0,84 2 0,146-11 0,-166-3 0,-135 1 0,-1 0 0,1 0 0,0 0 0,-1 0 0,1 0 0,0 0 0,-1-1 0,1 1 0,0 0 0,-1-1 0,1 0 0,-1 1 0,1-1 0,1-1 0,-2 2 0,-1-1 0,0 1 0,0 0 0,0-1 0,0 1 0,0-1 0,0 1 0,0-1 0,0 1 0,0-1 0,0 1 0,0 0 0,0-1 0,-1 1 0,1-1 0,0 1 0,0 0 0,0-1 0,0 1 0,-1-1 0,1 1 0,0 0 0,0-1 0,-1 1 0,1 0 0,0 0 0,-1-1 0,1 1 0,0 0 0,-1-1 0,1 1 0,0 0 0,-1 0 0,-6-5 0,0 1 0,1 0 0,-1 0 0,-1 1 0,-7-3 0,-40-9 0,-88-14 0,45 11 0,-41-3 0,-264-7 0,173 18 0,-464-33 0,-406 27 0,689 18 0,237-4 0,-198 5 0,204 15 0,-56 2 0,-777-21 0,951 4 0,0 2 0,0 3 0,1 1 0,-92 32 0,51-15 0,-73 7 0,102-23 0,26-6 9,-67-1 0,-19 3 24,108-5-210,1 1 0,0 1 0,0 0 0,1 0 0,-1 1 0,1 1 0,-16 8 0,8 0-6649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0:02.4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7 24575,'156'-4'0,"221"-35"0,56 5 40,7 35-234,-190 1-1017,-214-2-5615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0:07.4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7 24575,'2114'0'0,"-1809"14"0,-171-5 0,177-9 0,1035-26 0,-897 29 0,-449-3 0,893 22 0,-703-16 0,197-20 0,-21-1 0,114 18 0,311-6 0,-525-15 0,24 0 0,-168 16 0,5 2 0,-1-7 0,139-24 0,-47-3 120,-184 30-417,1 3 0,-1 1 0,0 1 0,47 8 0,-41 0-6529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0:10.3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51 24575,'31'2'0,"-1"2"0,0 0 0,0 2 0,41 14 0,5 1 0,371 71 0,-365-76 0,1-5 0,101 3 0,168-16 0,-135-2 0,-99 2 0,0-6 0,0-4 0,-1-6 0,154-43 0,-211 46 0,2 3 0,-1 3 0,70-3 0,189 11 0,-180 3 0,115 17 0,-34-1 0,584-15 0,-410-5 0,-323-2 0,71-11 0,36-3 0,63 0 0,55-2 0,-58 19 0,-18 3 0,300-38 0,-95 2 0,2 33 0,88-3 0,-293-14 0,64-1 0,40 1 0,28-1 0,-181 18 0,320 4 0,-376 8 0,165 37 0,16 3 0,-220-42 0,286 20 0,-317-28 0,37-2 0,0 5 0,123 20 0,-98-1 0,-15-2 0,2-4 0,107 5 0,-119-15 0,0 4 0,102 26 0,-105-18 0,1-4 0,108 6 0,-163-20 0,-1-2 0,0 0 0,0-2 0,0-1 0,0 0 0,35-13 0,-61 17-4,149-41 128,-135 37-289,0 2 0,0 0 0,-1 1 0,1 0 0,0 2 0,0-1 0,0 2 0,19 4 0,-10 2-666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0:16.5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1 24575,'4370'0'0,"-3548"38"0,-66-1 0,1471-83-815,-824-20 815,-783 30 0,195-2 0,-724 42-1229,-27 4-4918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0:17.9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9 24575,'25'0'0,"46"0"0,42-6 0,45-3 0,28 2 0,13 0 0,-2 3 0,-16 1 0,-19 2 0,-26 0 0,-23 1 0,-24 0 0,-21 1 0,-17-1 0,-9 0 0,-13 0-819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0:35.3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54 150 24575,'-35'-2'0,"0"-2"0,0-1 0,0-2 0,-44-15 0,-17-4 0,-22-3 0,63 13 0,-1 3 0,0 3 0,-65-4 0,-297 13 0,193 3 0,214-2-273,1 0 0,-1 1 0,0 0 0,-12 4 0,0 3-6553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0:37.8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3 24575,'647'0'0,"-606"-2"0,79-15 0,-76 9 0,60-2 0,32 11 0,62-2 0,-168-4 0,1-1 0,55-19 0,-56 15 0,-1 2 0,59-9 0,-52 14-1365,-5 2-546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1:09.9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5 24575,'8'-1'0,"0"0"0,0 0 0,1-1 0,-1-1 0,12-4 0,26-7 0,41 5 0,1 4 0,112 8 0,-47 0 0,-81-6 0,71-13 0,-72 7 0,79-1 0,474 12-1365,-593-2-5461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1:11.9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90 24575,'65'1'0,"-33"1"0,0-2 0,0-1 0,-1-2 0,58-11 0,-54 6 0,0 2 0,66-3 0,-58 7 0,53-11 0,-44 5 0,0 2 0,76 2 0,9-1 0,4-19 0,-98 15 0,87-24 0,-91 21 0,-1 2 0,1 2 0,0 1 0,45-1 0,-65 7-106,5 0-104,-1 0 0,1 2 1,0 1-1,-1 1 0,45 10 0,-45-4-66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6:41.0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0 24575,'0'14'0,"1"-1"0,0 0 0,1 1 0,1-1 0,6 22 0,-8-30 0,1 0 0,0-1 0,0 1 0,1-1 0,-1 1 0,1-1 0,0 0 0,0 0 0,0 0 0,0 0 0,1-1 0,0 0 0,-1 1 0,1-1 0,1 0 0,-1-1 0,0 1 0,6 2 0,1-1 0,9 4 0,2 0 0,-1-2 0,1 0 0,28 3 0,-46-8 0,1-1 0,0 0 0,0 0 0,-1 0 0,1 0 0,0-1 0,0 1 0,-1-1 0,1-1 0,-1 1 0,1 0 0,-1-1 0,1 0 0,-1 0 0,0-1 0,0 1 0,0-1 0,0 0 0,0 0 0,-1 0 0,1 0 0,-1-1 0,0 1 0,0-1 0,5-8 0,-1-4-97,-1 0-1,0 0 1,-1-1-1,-1 1 1,0-1-1,-2-1 1,0 1-1,0 0 1,-2 0-1,0-1 1,-1 1-1,-1 0 0,-7-32 1,0 25-6729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1:13.6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7 24575,'42'-2'0,"1"-3"0,-1-1 0,60-17 0,-50 11 0,86-11 0,383 17 0,-278 9 0,232-3-1365,-443 0-546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1:21.6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83 1111 24575,'0'3'0,"-1"0"0,0 0 0,0 0 0,0 0 0,0-1 0,-1 1 0,1 0 0,-1 0 0,0-1 0,1 1 0,-1-1 0,-1 1 0,1-1 0,0 0 0,0 0 0,-1 0 0,1 0 0,-1 0 0,0-1 0,-3 2 0,-58 28 0,63-31 0,-87 42 0,61-28 0,0-1 0,-57 17 0,72-26 0,-23 5 0,0 0 0,-1-3 0,-67 5 0,-572-11 0,281-2 0,342 5 0,-81 14 0,79-9 0,-76 4 0,-678-14 0,787 2 0,0-2 0,0 0 0,0-1 0,-29-8 0,41 9 0,1-1 0,-1 0 0,1 0 0,0-1 0,0 0 0,0-1 0,0 0 0,1 0 0,0 0 0,0-1 0,0 0 0,-10-13 0,-18-24 0,25 32 0,1 1 0,1-1 0,0 0 0,0-1 0,1 0 0,-6-14 0,10 18 0,-99-226 0,96 220 0,0 0 0,1-1 0,0 0 0,1 0 0,1 0 0,0-1 0,0-22 0,5-116 0,2 67 0,-5 12 0,3-70 0,-2 142 0,1-1 0,0 1 0,-1-1 0,1 1 0,0 0 0,1 0 0,-1-1 0,0 1 0,1 0 0,0 0 0,0 0 0,0 0 0,0 1 0,0-1 0,0 1 0,1-1 0,0 1 0,-1 0 0,7-4 0,2 0 0,0 0 0,1 1 0,-1 1 0,17-5 0,17-6 0,-13 4 0,-1 1 0,2 2 0,60-8 0,-54 11 0,-1-2 0,49-16 0,-57 14 0,0 1 0,1 1 0,-1 2 0,47-2 0,127 8 0,-84 2 0,21-1 0,159-5 0,-211-15 0,-66 12 0,-1 1 0,30-2 0,54 5 0,-67 2 0,0-1 0,71-11 0,-22-1 0,0 4 0,1 4 0,116 7 0,-50 1 0,-50-5 0,122 5 0,-199 0 0,0 1 0,-1 1 0,1 2 0,-1 0 0,34 15 0,-43-14 0,0 1 0,-1 0 0,0 2 0,-1-1 0,0 2 0,-1 0 0,0 1 0,18 21 0,-27-26 0,0 0 0,-1 0 0,-1 0 0,1 1 0,-1 0 0,-1 0 0,1 0 0,-2 1 0,1-1 0,-1 0 0,-1 1 0,1 12 0,0 18 0,-7 68 0,1-34 0,3 515 0,1-577-341,0-1 0,1 0-1,5 21 1,1-8-6485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1:24.5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34 555 24575,'-133'121'0,"114"-101"0,-2 0 0,0-1 0,-2-2 0,0 0 0,0-1 0,-2-1 0,0-1 0,-32 12 0,15-14 0,0-1 0,-1-2 0,0-2 0,-1-1 0,1-3 0,-69-3 0,86 0 0,-16 0 0,0-1 0,0-2 0,0-1 0,0-3 0,-54-15 0,51 9 0,-93-14 0,114 21 0,1 0 0,-1-1 0,1-2 0,-27-13 0,21 8 0,-46-13 0,-220-59 0,276 80 0,1-1 0,-1 0 0,-24-15 0,-18-6 0,56 26 0,0-1 0,0 0 0,1 0 0,-1 0 0,1-1 0,-1 1 0,1-1 0,0 0 0,0 0 0,1 0 0,-1-1 0,1 0 0,0 1 0,0-1 0,1 0 0,-1 0 0,1 0 0,0-1 0,1 1 0,-1-1 0,1 1 0,0-1 0,1 1 0,-1-1 0,1-9 0,0-2 0,1 1 0,0-1 0,2 0 0,0 1 0,0-1 0,2 1 0,8-23 0,-10 33 0,0 1 0,0 0 0,0 0 0,1 0 0,0 0 0,0 1 0,0-1 0,0 1 0,1 0 0,-1 0 0,1 1 0,0-1 0,6-2 0,11-5 0,46-17 0,-7 3 0,-31 11 0,-1 2 0,2 1 0,0 1 0,0 2 0,0 1 0,39-3 0,192 3 0,-198 8 0,63 1 0,182-5 0,-278-2 0,0 0 0,-1-2 0,31-12 0,-31 9 0,1 1 0,53-7 0,174 12 0,-146 6 0,-100-2 0,0 1 0,1 0 0,-1 1 0,0 0 0,0 1 0,0 0 0,0 1 0,0 1 0,18 9 0,-24-11 0,0 1 0,-1 0 0,1 0 0,-1 0 0,0 1 0,0-1 0,-1 1 0,1 0 0,-1 1 0,0-1 0,0 1 0,-1 0 0,0 0 0,0 0 0,0 0 0,-1 1 0,0-1 0,0 0 0,1 8 0,1 26 0,-2-1 0,-5 67 0,-1-32 0,4-66 0,0 0 0,-1-1 0,0 1 0,0-1 0,-1 1 0,0-1 0,0 0 0,-1 1 0,0-1 0,0-1 0,0 1 0,-1 0 0,-8 9 0,7-8-170,1 0-1,0 0 0,0 0 1,0 0-1,1 0 0,0 1 1,-2 11-1,1 7-6655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1:46.6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7 778 24575,'28'-4'0,"0"0"0,-1-2 0,1-1 0,-1-2 0,0 0 0,30-16 0,-53 23 0,43-17 0,109-52 0,-139 61 0,-1 0 0,0 0 0,-1-2 0,0 0 0,-1-1 0,25-28 0,25-31 0,-37 43 0,27-38 0,-50 60 0,0 1 0,0-2 0,-1 1 0,0 0 0,0-1 0,-1 1 0,1-1 0,-2 0 0,1 0 0,-1 0 0,-1 0 0,0-15 0,0 17 0,0 0 0,-1-1 0,0 1 0,-1 0 0,1 0 0,-1 0 0,0 0 0,-1 0 0,0 0 0,1 0 0,-2 1 0,1-1 0,-1 1 0,0 0 0,0 0 0,-7-6 0,-6-3 0,0 0 0,-1 2 0,-1 0 0,0 1 0,0 1 0,-1 0 0,-37-10 0,28 12 0,0 2 0,-1 1 0,0 1 0,-1 2 0,-32 1 0,34 3 0,0 0 0,0 2 0,1 1 0,-1 1 0,1 1 0,0 2 0,1 1 0,0 1 0,0 1 0,-26 17 0,13-5 0,-13 4 0,2 4 0,1 1 0,1 2 0,-65 62 0,109-91 0,0 1 0,1-1 0,-1 1 0,1 0 0,0 0 0,1 0 0,0 1 0,0-1 0,0 1 0,1 0 0,0-1 0,1 1 0,0 0 0,0 0 0,0 0 0,1 0 0,0 0 0,1 0 0,0 0 0,0 0 0,1 0 0,0 0 0,0 0 0,7 13 0,-5-9 0,2 0 0,-1-1 0,2 0 0,0 0 0,0 0 0,1-1 0,0 0 0,0 0 0,1-1 0,1 0 0,-1-1 0,1 0 0,1 0 0,21 11 0,-13-12 9,0 0-1,1-1 1,0-1-1,0-1 0,0-1 1,25 2-1,128-5-377,-102-3-686,-30 3-577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1:50.6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 24575,'306'-2'0,"343"5"0,-333 14 0,81 2 0,-24-1 0,-23 0 0,-234-18-96,-16-1-539,194 24 1,-255-17-6192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1:53.8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38 1005 24575,'-24'20'0,"0"0"0,-29 15 0,35-22 0,-4 1 0,-11 10 0,-1-2 0,-1-1 0,0-1 0,-2-3 0,0 0 0,-54 14 0,4-8 0,6-2 0,-84 12 0,32-14 0,-150 43 0,238-51 0,1-3 0,-1-1 0,-48 0 0,-137-8 0,107-1 0,95 1 0,1-2 0,-1 0 0,1-2 0,0 0 0,0-2 0,1-1 0,0-2 0,1 0 0,-1-1 0,2-2 0,0-1 0,0 0 0,2-2 0,0 0 0,0-2 0,2 0 0,0-2 0,2 0 0,0-1 0,-21-32 0,33 45 0,-22-32 0,-42-77 0,63 101 0,0 0 0,1-1 0,1 1 0,0-1 0,2 0 0,0 0 0,0 0 0,1-30 0,2 31 0,0-25 0,8-61 0,-5 88 0,-1 1 0,2-1 0,0 0 0,1 1 0,0 0 0,1 0 0,0 1 0,10-15 0,4 0 0,2 1 0,0 1 0,1 1 0,2 1 0,43-32 0,150-86 0,-194 127 0,42-25 0,1 3 0,133-50 0,-172 78 0,1 1 0,-1 2 0,1 1 0,0 2 0,1 0 0,52 5 0,172 35 0,-206-26 0,0 2 0,84 38 0,14 5 0,-89-39 0,-1 4 0,-1 1 0,70 42 0,-91-42 0,-1 2 0,39 39 0,23 18 0,-75-64 0,-2 1 0,0 0 0,-1 1 0,-1 1 0,-1 1 0,18 33 0,-27-41-85,0-1 0,0 1-1,-1-1 1,-1 1 0,0 1-1,-1-1 1,-1 0 0,0 1-1,-1 0 1,0-1 0,-1 1-1,-1 0 1,0-1 0,-1 1-1,-5 16 1,-2 8-674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2:01.0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95 924 24575,'-1148'0'0,"1097"2"0,-83 15 0,82-8 0,-77 2 0,84-11 0,-54 2 0,-181-20 0,167 3 0,-67-13 0,153 22 0,-1-2 0,1-1 0,0-1 0,-36-18 0,21 2 0,1-1 0,2-2 0,0-2 0,2-1 0,-59-69 0,84 87 0,1-1 0,1-1 0,0 0 0,1-1 0,1 1 0,0-2 0,2 1 0,0-1 0,1 0 0,0 0 0,-3-33 0,9 48 0,-1-1 0,1 1 0,-1-1 0,1 1 0,0 0 0,1-1 0,-1 1 0,0 0 0,1 0 0,0 0 0,0 0 0,0 0 0,0 0 0,0 1 0,0-1 0,1 1 0,-1-1 0,1 1 0,0 0 0,0 0 0,0 0 0,6-3 0,8-4 0,0 1 0,35-11 0,-42 15 0,200-56 0,-18 7 0,-81 18 0,2 5 0,1 5 0,1 5 0,1 5 0,156 0 0,34 14 0,271 5 0,-459 7 0,191 41 0,-242-38 0,29 8 0,130 47 0,-198-56 0,0 1 0,-1 1 0,-1 2 0,-1 1 0,0 0 0,-1 2 0,28 30 0,-23-23 0,-22-19 0,1 0 0,-1 0 0,0 1 0,-1 0 0,0 0 0,-1 1 0,1-1 0,-2 1 0,1 0 0,-2 1 0,1-1 0,-1 1 0,-1 0 0,0-1 0,-1 1 0,1 12 0,-2-15 0,0 1 0,0 0 0,-1-1 0,0 1 0,-1-1 0,0 1 0,0-1 0,-1 0 0,0 0 0,0 0 0,-1 0 0,0 0 0,0-1 0,-1 0 0,0 0 0,0 0 0,-1 0 0,0-1 0,0 0 0,-12 10 0,-22 10 0,-2-1 0,-76 33 0,60-38 0,0-2 0,-113 19 0,96-22 0,41-9-1365,3-2-546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2:29.8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9 24575,'51'1'0,"0"-2"0,0-2 0,0-3 0,-1-2 0,89-25 0,-106 24-42,1 2-1,0 2 0,1 1 1,-1 1-1,1 2 0,42 4 0,-16-1-1023,-29-2-576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2:36.8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4 24575,'3242'0'0,"-3138"-4"0,186-31 0,-151 4 0,-91 18 0,1 2 0,84-6 0,381 15 0,-239 5 0,2491-3 0,-2381 19 0,-28-1 0,73-20 0,174 4 0,-304 16 0,83 2 0,932-19 0,-619-3 0,-276-18 0,-4 1 0,1713 20 0,-1525-19 0,-50-1 0,147 20-1365,-615-1-5461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2:39.8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 24575,'844'-3'-365,"1204"12"-1051,-769 44 1595,-604-20-1426,-418-22-409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7:26.0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81 24575,'120'-4'0,"212"-35"0,-160 20 0,0 8 0,182 10 0,33 0 0,-24-30 0,-177 14 0,229-52 0,-184 27 0,-130 29 0,120 1 0,29-2 0,-188 9 0,0 3 0,0 2 0,0 3 0,0 3 0,92 21 0,55 26 0,-127-36 0,0-5 0,147 5 0,-127-17 0,163 20 0,45 18 0,-176-27 0,170-7 0,-190-5 0,-38-4 0,-1-2 0,91-21 0,-108 14 0,97-38 0,-111 35 0,1 1 0,0 3 0,90-15 0,-87 26-195,0 2 0,-1 2 0,1 2 0,-1 2 0,0 2 0,75 24 0,-82-22-663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2:43.3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33 24575,'159'-5'0,"217"-33"0,-46-28 0,-284 59 0,50-8 0,159-3 0,-224 16 0,0-1 0,44-9 0,38-5 0,17-1 0,-13 1 0,-52 9 0,79-21 0,-83 15 0,92-10 0,368 19 0,-277 8 0,892-3 0,-895 19 0,10 1 0,-226-20 0,10-1 0,-1 1 0,1 2 0,-1 1 0,1 1 0,51 15 0,-39-6 0,1-1 0,1-3 0,0-2 0,0-3 0,80-1 0,-105-2 0,-1 2 0,1 0 0,0 2 0,-1 0 0,31 12 0,-26-7 0,1-2 0,56 8 0,350-10 0,-236-9 0,57 5 0,292-5 0,-446-6 0,164-37 0,-171 26 0,1 4 0,110-5 0,14 22 0,-98 2 0,181-20 0,49-29 0,-125 19 0,310 3 0,1702 26 0,-2228-2-273,0 0 0,0 1 0,0 0 0,11 3 0,1 4-6553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2:48.8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86 24575,'27'-2'0,"-1"-1"0,-1-1 0,29-7 0,-14 2 0,-10 1 0,56-22 0,-65 20 0,1 2 0,1 1 0,-1 1 0,47-7 0,253 11 0,-156 5 0,554-3 0,-657 3 0,-1 3 0,97 22 0,-92-14 0,125 9 0,513-20 0,-341-6 0,2146 3 0,-2468-3 0,0-1 0,-1-2 0,68-19 0,-65 13 0,0 3 0,88-8 0,-28 9 0,150-30 0,-188 26 0,13 3-178,-1 3 0,98 6 0,-128 1-653,-17-1-5995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2:53.7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71 24575,'1033'0'0,"-963"-5"0,1-2 0,-2-4 0,1-3 0,67-22 0,-48 12 0,141-20 0,-98 28 0,212-12 0,820 29 0,-909-19 0,-23-1 0,-134 19 0,102-6 0,-171 3 0,-1-2 0,1 0 0,-1-2 0,54-21 0,-75 25 0,151-58 0,-132 53 0,1 1 0,0 1 0,1 2 0,32-2 0,448 5 0,-217 5 0,-72-7 0,247 7 0,-379 5 0,-2 5 0,85 24 0,54 10 0,-152-36 0,-18-1 0,-1-4 0,65 2 0,62-12 0,161 5 0,-272 5 0,91 22 0,54 6 0,258-30 0,-251-8 0,-118 2 0,1 5 0,131 21 0,-115-5 0,1-6 0,180-1 0,-239-11 0,76 13 0,26 2 0,84-15 0,152 11 0,486 11 0,-601-26 0,6349 2 0,-6584-4 0,0-1 0,0-3 0,77-23 0,-46 11 0,-29 7 0,2 2 0,-1 2 0,83-2 0,386 13 0,-483 0 0,76 14 0,19 2 0,517-15 0,-335-6 0,449 3 0,-755 1-114,0-1 1,0 1-1,0 1 0,-1 0 0,1 0 1,0 1-1,-1 0 0,0 1 0,0 0 1,0 1-1,9 5 0,7 5-6712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2:55.7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1 24575,'393'-20'0,"-36"1"0,1305 18 0,-798 3 0,1082-2-1365,-1908 0-546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3:00.5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3 24575,'110'-5'0,"160"-28"0,-154 16 0,129-4 0,692 21 0,-406 3 0,1261-3 0,-1528-18 0,-38 0 0,689 15 0,-472 6 0,-373 0 0,72 12 0,50 4 0,204-19 93,-183-1-1551,-174 1-5368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3:39.2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2 24575,'869'0'0,"-841"3"0,0 0 0,1 2 0,-1 1 0,-1 2 0,0 0 0,0 2 0,40 20 0,-34-15 0,1-1 0,0-2 0,0-1 0,41 7 0,-39-14 0,43-2 0,-52-2 0,1 1 0,-1 1 0,44 9 0,-35-4 0,1-1 0,-1-1 0,1-3 0,0-1 0,0-1 0,-1-2 0,1-2 0,52-12 0,-36 8 0,101-1 0,-110 9 0,0-3 0,-1-1 0,72-16 0,-54 5 0,1 3 0,0 3 0,73-2 0,191 11 0,-137 3 0,-72-5 0,133 5 0,-208 3 0,74 21 0,-2-1 0,-14-15 0,0-4 0,145-8 0,-77-2 0,-51 5 0,132-5 0,-16-30 0,-74 27 0,142-14 0,-189 1 0,145-16 0,-119 19 0,-71 6 0,69 1 0,-72 9 0,-1 3 0,102 17 0,-124-14 0,78 1 0,-22-3 0,-7 13 0,-67-11 0,0-2 0,27 3 0,395-3 0,-227-7 0,224 3 0,-404-3 0,1-2 0,-1-2 0,0-1 0,0-2 0,-1-1 0,43-21 0,-24 11 0,83-20 0,-79 33 0,1 2 0,1 2 0,98 9 0,-22-1 0,1893-5 0,-2006 3 0,-1 0 0,0 2 0,0 1 0,0 0 0,0 2 0,24 10 0,-7-3 0,-9-5-1365,-3-2-546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4:07.5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 664 24575,'-2'-32'0,"-2"0"0,-8-38 0,5 38 0,2-1 0,-2-59 0,7 83 0,0 0 0,1 0 0,0 1 0,1-1 0,-1 0 0,2 0 0,0 1 0,0-1 0,0 1 0,1 0 0,0 0 0,0 0 0,1 1 0,11-14 0,-2 8 0,1 1 0,0 0 0,1 1 0,1 1 0,-1 1 0,1 0 0,1 1 0,0 0 0,30-7 0,30-14 0,-43 16 0,73-15 0,-80 21 0,16 0 0,-1 1 0,1 3 0,77 3 0,55-3 0,579-28 0,241 32 0,-951 1 0,82 15 0,-80-9 0,63 3 0,35-12 0,64 2 0,-194 2 0,1 0 0,-1 0 0,0 2 0,-1 0 0,1 0 0,-1 2 0,0 0 0,0 0 0,-1 1 0,17 14 0,38 20 0,-37-28-1365,1-4-546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3:29.7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0 24575,'252'7'0,"466"73"0,-578-64 0,-105-15 0,-1 2 0,1 2 0,-1 1 0,0 1 0,-1 2 0,57 23 0,-65-21 0,1 0 0,0-2 0,1-2 0,0 0 0,0-1 0,1-2 0,-1-1 0,1-1 0,50-3 0,-24 4 0,0 2 0,0 3 0,0 3 0,103 33 0,-86-22 0,128 22 0,-82-35 0,180-8 0,-128-4 0,-139 0 0,-1 0 0,1-2 0,-1-1 0,51-19 0,9-1 0,283-49 0,-191 40 0,-112 20 0,1 2 0,78-4 0,417 16 0,-268 4 0,288-3 0,-549-2 0,0-2 0,39-8 0,-33 4 0,48-2 0,86-9 0,2 0 0,262 17 0,-225 4 0,-176-4 0,73-13 0,1-1 0,418 10 0,-292 9 0,-99-1 0,158-5 0,-113-22 0,-112 13 0,4-5 0,-53 11 0,0 1 0,36-3 0,430 5 0,-245 6 0,-111-4 0,-3-1 0,179 19 0,-99 2 0,316-13 0,-277-9 0,469 3-1365,-688 0-546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3:32.7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360'0'0,"-2101"22"0,-159-10 0,139 27 0,-28-3 0,-30 0 0,-129-23 0,0-3 0,0-2 0,53 2 0,79-13 0,95 4 0,-140 17 0,-81-9 0,61 2 0,-104-11 0,219-1 0,-195-1 0,1-3 0,-1-1 0,72-21 0,-50 9 0,-32 10 0,0-1 0,43-21 0,-64 26-151,0 0-1,0 0 0,0 1 0,0 0 1,1 0-1,-1 1 0,1 0 1,15-2-1,-2 6-6674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3:35.3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8 24575,'1053'0'0,"-1011"2"0,-1 2 0,41 9 0,-38-5 0,66 3 0,712-9 0,-397-4 0,375 2 0,-756-4 0,1-2 0,-1-2 0,0-1 0,82-30 0,-105 32 0,55-17 0,149-26 0,-177 43 0,40-7 0,154-4 0,382 20 0,-611-2-273,1 1 0,0 1 0,0 0 0,25 7 0,-15-1-655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7:30.6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91 24575,'448'19'0,"-13"0"0,-342-19 0,191-3 0,-239-1 0,0-3 0,60-17 0,-54 11 0,68-7 0,-81 16 0,551-34 0,-491 34 0,0-5 0,166-37 0,-82 12 0,-63 20 0,0 6 0,237 14 0,-308 0 0,0 2 0,0 2 0,81 28 0,11 3 0,-37-10 0,-66-18 0,76 15 0,57-13 0,-113-12 0,105 18 0,116 23 0,-214-34 0,110 33 0,-115-26 0,0-2 0,83 8 0,290-18 0,-232-8 0,-129 2 0,0-3 0,-1-3 0,109-25 0,-134 24 0,0 2 0,0 2 0,0 3 0,89 6 0,-66-1 0,77-5 0,-34-7 0,274-27 0,-382 35 0,629-52 0,-606 52-110,-7 0-204,-1 0 0,0 1 1,32 6-1,-24 1-6512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4:11.3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70 955 24575,'-33'0'0,"-1"-2"0,1-2 0,0-1 0,0-1 0,-55-19 0,55 16 0,0 1 0,-36-3 0,39 7 0,-1-1 0,2-2 0,-31-10 0,23 5 0,-42-8 0,48 13 0,0-1 0,-40-17 0,61 21 0,1-1 0,-1 0 0,1-1 0,0 0 0,0 0 0,1-1 0,0 0 0,0-1 0,0 1 0,-12-19 0,1-1 0,-13-20 0,-44-81 0,68 112 0,0-1 0,2 0 0,0 0 0,1-1 0,1 1 0,0-1 0,2 0 0,0 0 0,0-24 0,2 36 0,1 0 0,-1 0 0,1 0 0,0 1 0,0-1 0,1 0 0,-1 1 0,1-1 0,1 1 0,-1-1 0,1 1 0,0 0 0,0 0 0,0 0 0,1 0 0,-1 1 0,1 0 0,0-1 0,1 1 0,-1 1 0,1-1 0,0 1 0,0-1 0,0 1 0,0 1 0,0-1 0,1 1 0,-1 0 0,8-2 0,14-2 0,1 1 0,0 2 0,0 1 0,0 1 0,28 2 0,19-1 0,-21-5 0,106-25 0,-107 18 0,0 2 0,62-4 0,283 15 0,38-2 0,-371-6 0,93-21 0,-92 14 0,86-6 0,428 19 0,-528 6 0,0 3 0,-1 3 0,58 19 0,-54-14 0,1-2 0,80 9 0,276-18 0,-214-9 0,-116 8 0,162 30 0,-162-19 0,164 8 0,319-25 0,-516 0 0,80-15 0,22-1 0,451 15 0,-312 6 0,-252-5 0,-1-2 0,41-9 0,-37 6 0,61-4 0,-69 9 0,-11 0 0,1 2 0,-1 0 0,43 6 0,-60-5 0,-1 0 0,1 0 0,-1 0 0,0 0 0,0 1 0,1-1 0,-1 1 0,0 0 0,0 1 0,-1-1 0,1 1 0,0 0 0,-1-1 0,0 2 0,0-1 0,0 0 0,0 1 0,0-1 0,0 1 0,-1 0 0,0 0 0,0 0 0,0 0 0,0 0 0,1 6 0,2 20 0,-2 0 0,0 0 0,-2 0 0,-6 58 0,0-4 0,6-65 0,-2 0 0,-1-1 0,0 1 0,-7 25 0,7-38 0,0 0 0,0 0 0,-1 0 0,0-1 0,0 1 0,0-1 0,-1 0 0,1 0 0,-1 0 0,-1 0 0,1 0 0,-1-1 0,1 0 0,-1 0 0,-1 0 0,-10 5 0,-75 44-682,-136 105-1,195-134-6143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5:43.1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02 24575,'287'-18'0,"-160"6"0,858-33 0,-866 48 0,-40 0 0,159-14 0,-194 3 0,-1-3 0,52-19 0,-59 17 0,0 1 0,1 3 0,71-10 0,-26 16 0,143 16 0,-224-13 0,296 15 0,132-7 0,-70-5 0,-271 5 0,88 20 0,-98-13 0,148 9 0,619-26 0,-804 4 0,-1 2 0,0 2 0,69 20 0,-68-15 0,1-2 0,0-1 0,51 2 0,495-10 0,-253-3 0,-209-1 0,246-43 0,-214 28 0,32-7 0,85-23 0,-252 45-273,-1-2 0,1 0 0,-1-2 0,21-10 0,-11 4-6553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5:45.3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86 24575,'19'-2'0,"0"0"0,0-2 0,-1 0 0,1-2 0,-1 0 0,0 0 0,24-14 0,51-16 0,-25 20 0,127-13 0,-148 24 0,56-8 0,339-23 0,1719 38 0,-2122 0 0,76 14 0,14 1 0,24-17 0,33 2 0,-156 3-1365,-6 4-5461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5:46.9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2 24575,'603'-22'0,"181"5"0,-505 20 0,525-3 0,-793 0-273,0 0 0,0-1 0,0 0 0,13-4 0,0-3-6553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5:50.9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4'1'0,"1"1"0,-1 1 0,0 0 0,0 1 0,-1 0 0,1 1 0,-1 0 0,0 1 0,22 14 0,-19-11 0,1 0 0,0-1 0,0-1 0,1-1 0,18 5 0,25-3 0,0-3 0,0-3 0,79-6 0,-5 0 0,-88 5 0,0 2 0,80 16 0,-110-16 0,1 0 0,0-1 0,0-1 0,0-1 0,0 0 0,0-2 0,0 0 0,-1-1 0,21-5 0,-8 1-1365,-3 2-546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5:53.2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3'0'0,"9"0"0,21 0 0,16 0 0,9 0 0,6 0 0,-3 0 0,-7 0 0,-9 0 0,-1 0 0,-3 0 0,-4 0 0,-4 0 0,-3 0 0,-2 0 0,-1 0 0,-1 0 0,-6 0-8191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5:55.9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971'0'0,"-930"2"0,-1 2 0,0 2 0,60 17 0,-49-10 0,70 8 0,-69-17 0,0-3 0,0-2 0,0-2 0,68-14 0,-40 5-1365,-48 9-546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9:33.1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5 0 24575,'-2'16'0,"0"0"0,0 0 0,-2-1 0,0 1 0,-9 21 0,-4 16 0,-3 21 0,7-28 0,1 0 0,-10 92 0,18 385 0,8-264 0,-5-240 0,2-1 0,0 1 0,1 0 0,1-1 0,1 1 0,0-1 0,1 0 0,1 0 0,12 23 0,8 30 0,-21-56 0,-1-1 0,2 1 0,0-1 0,1-1 0,10 17 0,21 19-1365,-23-28-546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9:37.9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8'0'0,"32"0"0,32 0 0,21 0 0,12 0 0,5 0 0,-6 0 0,-9 0 0,-10 0 0,-15 0 0,-15 0 0,-12 0 0,-9 0 0,-11 6 0,-13 3-8191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9:39.2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6'0'0,"15"0"0,16 0 0,14 0 0,5 0 0,6 0 0,-2 0 0,1 0 0,-2 0 0,-7 0 0,-4 0 0,-6 0 0,-2 0 0,-2 0 0,-2 0 0,-7 0-819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7:41.5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9 24575,'1299'0'0,"-1236"-3"0,67-12 0,39-2 0,582 13 0,-385 7 0,7459-3-1365,-7794 0-546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39:41.3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6'0'0,"9"0"0,7 0 0,7 0 0,5 0 0,2 0 0,-5 6 0,-1 3 0,1 5 0,-6 1-819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0:43.3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23 2064 24575,'-62'27'0,"0"-3"0,-115 29 0,1-1 0,103-27 0,-534 168 0,546-180 0,-1-2 0,-116 4 0,-129-17 0,110-3 0,88 7 0,-135-6 0,207 2 0,0-3 0,1-1 0,-1-2 0,-52-18 0,67 17 0,0-2 0,0 0 0,1-2 0,1 0 0,0-2 0,1 0 0,0-1 0,2 0 0,0-2 0,-28-36 0,21 20 0,1-1 0,2-1 0,1-1 0,2 0 0,-19-61 0,14 21 0,4-1 0,4 0 0,-11-155 0,24-245 0,6 230 0,-3 221 0,1 0 0,1 1 0,1-1 0,2 0 0,0 1 0,2 0 0,1 1 0,15-31 0,-6 21 0,2 1 0,0 1 0,3 1 0,1 1 0,28-30 0,-33 43 0,2 0 0,-1 1 0,2 1 0,0 1 0,1 1 0,1 2 0,43-19 0,-16 12 0,2 2 0,94-17 0,22 9 0,327-5 0,-369 29 0,320 5 0,-384 1 0,0 3 0,-1 2 0,0 4 0,-1 2 0,0 2 0,-2 4 0,68 33 0,-92-35 0,42 30 0,-23-13 0,-25-17 0,41 39 0,-44-36 0,54 38 0,17 1 0,80 48 0,-171-107-124,-1 0 0,0 0 0,0 0 0,0 1 0,0 0 0,-1 0-1,1 0 1,-1 0 0,0 1 0,6 9 0,1 7-6702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0:52.3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4786'0'0,"-4533"18"0,-52 0 0,-34 1 0,-108-10 0,68 2 0,1002-10 0,-536-3 0,91 2-1365,-642 0-5461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0:57.7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61 24575,'1551'0'0,"-1523"-3"0,0 0 0,0-2 0,-1-1 0,0-1 0,0-2 0,28-11 0,-23 7 0,1 2 0,1 1 0,47-7 0,177-6 0,86 0 0,-24 2 0,-284 17 0,1 1 0,0-2 0,68-18 0,-51 8 11,0 2 0,1 3 0,97-5-1,172 14-234,-148 3-960,-145-2-5642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1:00.2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93'0'0,"0"4"0,127 21 0,-83-3 0,210 5 0,146-28 0,-199-2 0,839 3 0,-870-19 0,-19 1 0,976 16 0,-587 5 0,383-3-1365,-985 0-5461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1:11.5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7'0'0,"7"0"0,9 0 0,12 0 0,7 0 0,2 0 0,0 0 0,-1 0 0,-2 0 0,-1 0 0,-1 0 0,-2 0 0,0 0 0,0 0 0,-1 0 0,-6 0-8191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1:25.1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033'0'-1365,"-1002"0"-5461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3:30.2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6 24575,'47'2'0,"82"13"0,-49-3 0,650 36 0,8-48 0,-302-3 0,-236 5 0,233-5 0,-288-14 0,36-2 0,-129 15 0,58-11 0,40-2 0,417 14 0,-290 5 0,-247-4 0,0-1 0,31-7 0,30-3 0,57 6 0,1 7 0,162 20 0,347-6 0,-154-12 0,-427 5 0,99 23 0,-110-16 0,1-4 0,100 5 0,4182-18-1365,-4319 3-546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3:33.2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473'0'-1365,"-1442"0"-5461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3:51.4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0 24575,'50'-1'0,"-1"-3"0,91-18 0,92-40 0,-213 57 0,23-4 0,2 2 0,-1 2 0,1 2 0,0 2 0,59 6 0,9-2 0,-40-4 0,77 3 0,-145-2-124,0 1 0,0-1 0,0 1 0,0 0 0,0 0 0,-1 0-1,1 0 1,0 1 0,-1 0 0,5 2 0,-1 4-670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2:23.5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1 24575,'2324'0'0,"-2297"2"0,1 1 0,-1 1 0,30 9 0,23 3 0,-5-3 0,-20-3 0,109 5 0,756-17 0,-893 4 0,-1 0 0,45 11 0,31 4 0,430-10 0,-296-10 0,1622 3 0,-1560-25 0,-214 15 0,-42 3 0,74-22 0,-78 18 0,0 1 0,59-6 0,448 9 0,-290 11 0,1809-5 0,-2006-1 0,76-14 0,-73 7 0,69-1 0,-10 11 0,-43 1 0,0-4 0,88-12 0,78-6 0,-118 14 0,-8-10 0,20-1 0,288 15 63,-220 4-1491,-174-2-539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7:44.3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7 24575,'2131'0'0,"-2075"-2"0,1-3 0,-1-2 0,-1-2 0,1-3 0,70-25 0,-83 25 0,-1 1 0,2 3 0,-1 2 0,48-1 0,180 9 0,-113 2 0,1007-4 0,-948 19 0,-19-1 0,711-16 0,-437-5 0,-416 2-65,-34-1-195,0 1 0,1 2 0,-1 0 0,42 8 0,-40-1-6566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4:00.9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2 24575,'1976'0'0,"-1870"-5"0,158-27 0,-159 15 0,159-4 0,1000 23 0,-1227-4 0,0-2 0,40-8 0,51-6 0,201 18 0,32-2 0,-206-16 0,-90 9 0,73-2 0,-24 14-24,-64 0-423,0-3 0,92-10 0,-105 2-6379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4:03.7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4 24575,'508'19'0,"4"0"0,4057-21 0,-4534 0 0,0-1 0,54-14 0,-28 6 0,203-36 0,-165 17 0,-74 21 0,1 1 0,-1 1 0,1 2 0,35-4 0,166 8 45,-124 3-1455,-71-2-5416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4:14.8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11 24575,'118'-2'0,"134"5"0,-235 0 0,0 0 0,-1 1 0,1 1 0,-1 0 0,20 10 0,-19-7 0,0-2 0,0 0 0,1 0 0,25 3 0,9-3 0,-1 2 0,98 29 0,-121-29 0,-1-1 0,1-1 0,0-2 0,38 1 0,118-6 0,-70-2 0,1733 3 0,-1812-2 0,0-2 0,46-9 0,-43 5 0,68-4 0,-19 12 0,77-6 0,-139 4 0,0-2 0,-1-1 0,1-1 0,37-14 0,-12-2 0,-33 14 0,0 0 0,0 1 0,1 1 0,0 1 0,19-4 0,-17 5 0,1-1 0,-1-1 0,-1-1 0,1-1 0,-1-1 0,20-12 0,-11 6 0,45-16 0,-43 19 0,-1-2 0,0 0 0,30-21 0,-50 30 0,-3 1-85,0 1 0,1-1-1,0 2 1,-1-1 0,1 1-1,0 0 1,0 0 0,1 1-1,-1-1 1,0 2 0,0-1-1,1 1 1,-1 0 0,0 1-1,10 1 1,14 4-674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4:22.8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9 24575,'1181'0'0,"-1144"2"0,-1 2 0,43 9 0,-40-6 0,62 4 0,-69-8 0,0 1 0,32 8 0,-33-5 0,1-2 0,35 2 0,84-9 0,66 4 0,-128 15 0,-66-11 0,0-1 0,27 1 0,-25-4 0,-13-2 0,1 0 0,-1 1 0,0 1 0,1 0 0,-1 1 0,0 0 0,17 7 0,0 2 0,0-2 0,1-1 0,0-1 0,0-2 0,48 4 0,21 3 0,109 8 0,969-19 0,-560-5 0,-594 2 0,0-2 0,0 0 0,27-8 0,-23 5 0,48-5 0,-38 6 0,0-1 0,68-21 0,-70 17 0,1 1 0,-1 1 0,46-2 0,-6 7 0,-13 1 0,97-15 0,-11-13 0,-62 10 0,1 4 0,169-8 0,-19 28 0,245-7 0,-324-15 0,-91 9 0,71-2 0,-66 11-1365,-42 1-5461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4:31.9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6'0'0,"0"2"0,-1 1 0,1 1 0,-1 1 0,0 1 0,46 17 0,-20-6 9,1-2 0,1-3 0,0-2 0,90 5 0,222-14-247,-175-4-934,-174 3-5654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4:33.9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97 24575,'32'-2'0,"0"-1"0,40-9 0,32-4 0,370 10 0,-264 9 0,-179-6 0,-1 0 0,0-2 0,0-1 0,-1-2 0,56-22 0,-51 18 0,0 0 0,1 3 0,63-11 0,40 15 0,-98 5 0,0-1 0,-1-2 0,1-2 0,-1-1 0,40-12 0,-16-2 0,1 4 0,0 2 0,1 3 0,0 3 0,126 0 0,-94 9 0,0-4 0,98-15 0,-96 7-40,0 5-1,109 6 1,-85 2-1204,-89-2-5582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4:57.8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2 24575,'48'0'0,"12"-2"0,1 3 0,-1 3 0,117 22 0,-107-10 0,1-3 0,129 6 0,146-19 0,-148-3 0,504 3 0,-666-2 0,1-2 0,41-9 0,-38 6 0,61-4 0,-58 8 0,60-13 0,-61 8 0,64-3 0,-65 10 0,1-1 0,74-16 0,-81 12 0,0 1 0,58 1 0,-56 3 0,-1-1 0,52-9 0,-30 1 0,1 3 0,0 3 0,89 5 0,72-5 0,-131-13 0,-66 12 0,0 0 0,27-2 0,248 5 0,-155 3 0,-100 2 0,-1 1 0,0 3 0,60 16 0,-55-11 0,1-2 0,66 6 0,-101-16 0,0 1 0,0 1 0,0 1 0,0 0 0,-1 0 0,1 1 0,-1 1 0,0 0 0,21 12 0,-22-11 0,1-1 0,0 0 0,1-1 0,-1 0 0,1-1 0,-1 0 0,1-1 0,16 0 0,110-3 0,-70-1 0,1159-1 55,-653 5-1475,-543-2-5406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5:03.1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8 24575,'426'-22'0,"200"7"-96,-425 16-1173,-169-1-5557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5:11.4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067'0'0,"-981"5"0,151 26 0,-12 1 0,46 13 0,-182-27 0,3-6 0,0-4 0,0-4 0,98-8 0,-22 1 0,601 3 0,-724-2 0,84-16 0,-83 10 0,77-3 0,1617 10 94,-794 3-1553,-915-2-5367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5:14.1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5192'0'0,"-5119"7"-1365,-42 1-546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7:48.3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781'0'0,"-749"2"0,0 2 0,0 1 0,-1 1 0,45 15 0,-43-11 0,0-1 0,0-2 0,67 5 0,611-11 0,-309-4 0,1647 3-1365,-2005 0-546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5:22.0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7'0'0,"13"0"0,11 0 0,6 0 0,3 0 0,1 0 0,-1 0 0,0 0 0,-1 0 0,-1 0 0,0 0 0,-1 0 0,0 0 0,0 0 0,-7 0-819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5:25.7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473'0'-1365,"-1442"0"-5461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5:27.5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3'0'0,"10"0"0,13 0 0,8 0 0,8 0 0,2 0 0,-2 0 0,-4 0 0,-3 0 0,-4 0 0,-2 0 0,-2 0 0,0 0 0,-1 0 0,0 0 0,-6 6 0,-8 2-819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5:48.4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42'-1'0,"-1"7"0,0 7 0,213 45 0,-249-34 0,1-4 0,1-5 0,209 1 0,23 1 0,-40 0 0,-132-16 0,303-5 0,-326-13 0,-106 10 0,-1 2 0,1 2 0,0 1 0,69 6 0,101 16 0,300-8 0,-372-13 0,89-17 0,-15-1 0,18 21 0,102-4 0,-201-15 0,18-2 0,82 20 0,-131 3 0,155-16 0,-217 6 0,62-21 0,-70 18 0,2 1 0,-1 1 0,46-4 0,241 9 0,-155 5 0,-143-3-455,-1 0 0,32 7 0,-19 1-6371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5:50.7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9 24575,'776'0'0,"-740"-1"0,-1-3 0,46-10 0,-42 7 0,64-5 0,-61 11 0,0-2 0,73-14 0,-57 8 0,0 2 0,1 3 0,108 7 0,-45 0 0,-13-3-1365,-77 0-5461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5:55.6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58 1 24575,'-4'1'0,"0"0"0,-1 1 0,1-1 0,0 1 0,0 0 0,0 0 0,0 1 0,1-1 0,-1 1 0,1 0 0,-1 0 0,1 0 0,0 0 0,-4 6 0,-6 4 0,-32 34 0,-70 96 0,-10 12 0,61-85 0,-62 87 0,103-124 0,2 0 0,1 2 0,2 1 0,1 0 0,-16 53 0,-19 64 0,51-150 0,0 0 0,0 0 0,0 0 0,0 1 0,0-1 0,-1 0 0,0-1 0,1 1 0,-1 0 0,0 0 0,0-1 0,0 1 0,-1-1 0,1 0 0,-1 1 0,1-1 0,-1 0 0,0-1 0,1 1 0,-1 0 0,0-1 0,0 1 0,-1-1 0,1 0 0,0 0 0,0 0 0,0-1 0,-1 1 0,1-1 0,0 0 0,-1 0 0,1 0 0,0 0 0,-5-1 0,3 0 0,0-1 0,0 0 0,0 0 0,0 0 0,1 0 0,-1-1 0,0 0 0,1 1 0,0-2 0,0 1 0,0-1 0,0 1 0,0-1 0,1 0 0,-1 0 0,1-1 0,0 1 0,1 0 0,-1-1 0,1 0 0,-2-5 0,-2-12 0,1-1 0,1 1 0,1-1 0,1 0 0,1 0 0,2-26 0,0 17 0,-2 0 0,-6-44 0,-13-58 0,21 228 0,-3-73 0,1 1 0,1-1 0,1 0 0,1 1 0,1-1 0,1 0 0,0 0 0,12 30 0,-4-25 0,0-1 0,2 1 0,2-2 0,0 0 0,20 22 0,-32-41 0,0 0 0,1-1 0,0 1 0,0-1 0,0 0 0,0 0 0,0-1 0,1 0 0,0 0 0,0 0 0,0 0 0,0-1 0,0 0 0,0 0 0,0-1 0,1 0 0,-1 0 0,0 0 0,1-1 0,-1 0 0,1 0 0,-1-1 0,1 0 0,-1 0 0,0 0 0,1-1 0,-1 0 0,10-4 0,24-16 0,-31 16 0,0 1 0,0 0 0,0 1 0,16-6 0,28-6 24,38-9-1413,-64 20-5437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6:28.4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9 24575,'77'0'0,"214"5"0,-225 0 0,-2 2 0,93 24 0,-110-21 0,0-2 0,91 5 0,98-15 0,-82-1 0,-130 3 0,0 0 0,1-2 0,-1-1 0,0-1 0,0 0 0,32-12 0,-15 4 0,0 2 0,1 2 0,0 2 0,1 1 0,81 3 0,19-2 0,-60-12 0,-7 0 0,54-2 0,-76 8 0,78-3 0,-93 13 0,-1-2 0,1-2 0,48-12 0,-31 7 0,0 2 0,1 3 0,0 2 0,64 7 0,-3-2 0,2129-3 0,-2180 3 0,76 13 0,48 3 0,-96-21 0,-63 0 0,0 1 0,0 2 0,35 5 0,-37 5-1365,-7 5-5461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6:35.9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 24575,'321'19'0,"12"0"0,493-20 0,-779-1 0,73-13 0,12-2 0,505 11 0,-355 9 0,1071-3 0,-1303 3 0,0 3 0,-1 2 0,0 2 0,54 18 0,52 11 0,-66-27 0,-1-4 0,1-4 0,94-8 0,-20 1 0,832 3 0,-984 0-273,0 0 0,0 1 0,0 0 0,10 3 0,3 4-6553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7:09.8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0'-819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7:10.2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0'-819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7:56.8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423'22'0,"-153"-9"0,29 4 0,-90 0 0,-88-10 0,-17 10 0,-74-11 0,0-1 0,34 2 0,-15-6 0,-13-2 0,0 3 0,62 10 0,-10 1 0,1-3 0,0-5 0,130-8 0,-56 0 0,666 3 0,-774-2 0,86-17 0,-47 6 0,85-24 0,-133 25 0,1 1 0,0 3 0,79-4 0,349 15-1365,-443-3-546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7:48.5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05 223 24575,'-50'-3'0,"0"-2"0,0-2 0,-49-14 0,38 7 0,-77-7 0,-150-15 0,-79-5 0,192 22 0,113 10 0,-74-1 0,-932 11 0,1031-3 0,1-1 0,-43-10 0,39 5 0,-61-3 0,65 11-1365,5 0-546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7:55.4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7 24575,'1667'0'0,"-1632"2"0,0 1 0,43 11 0,-40-7 0,62 4 0,632-9 0,-354-5 0,-157-15 0,-31 1 0,694 13 0,-456 7 0,493-3 0,-873-2 0,77-15 0,25-1 0,86 0 0,90-2 0,-158 19 0,142 4 0,-197 15 0,-73-11 0,64 4 0,62-13 0,73 5 0,-209 2-1365,-6 3-546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8:15.5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26 24575,'1219'0'0,"-1197"-1"0,0-2 0,0 0 0,30-8 0,-26 4 0,50-5 0,170 12 0,24-1 0,-129-15 0,75-4 0,684 18 0,-434 4 0,1343-2 0,-1770-2 0,-1-1 0,41-10 0,52-5 0,69-1 0,88-1 0,-246 19 0,79-15 0,16-1 0,504 14 0,-330 5 0,-260-1 0,-24 1 0,0-2 0,0-1 0,0-1 0,0-2 0,28-6 0,-22 1 0,0 3 0,1 0 0,50-1 0,106 9 0,-71 1 0,-73-1 0,81 15 0,-77-8 0,59 1 0,-35-9-1365,-43-1-5461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52:07.7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23 1000 24575,'-1'4'0,"1"0"0,-1 0 0,0 0 0,0-1 0,-1 1 0,1 0 0,-1-1 0,1 1 0,-1-1 0,0 0 0,0 1 0,-1-1 0,1 0 0,-1 0 0,1-1 0,-1 1 0,0 0 0,-4 1 0,-8 8 0,-1-1 0,-23 11 0,24-13 0,-17 8 0,-2-2 0,1-1 0,-1-2 0,-1-1 0,0-1 0,-1-2 0,-45 4 0,4-6 0,0-3 0,-108-11 0,170 6 0,-1-1 0,1-1 0,0 0 0,0-1 0,0 0 0,1-2 0,0 0 0,0 0 0,1-1 0,0-1 0,0 0 0,-21-20 0,15 11 0,1-1 0,1 0 0,1-2 0,0 1 0,2-2 0,0 0 0,-11-27 0,5 0 0,3-1 0,2-1 0,3 0 0,1-1 0,3 0 0,2-1 0,2 0 0,3 0 0,8-76 0,-6 118 0,2 1 0,-1-1 0,2 1 0,-1 0 0,1 0 0,1 0 0,0 0 0,0 1 0,1 0 0,11-14 0,-4 7 0,1 1 0,1 0 0,0 0 0,26-17 0,-17 17 0,0 2 0,1 1 0,51-18 0,-24 11 0,-31 11 0,0 2 0,1 1 0,-1 0 0,1 2 0,32-2 0,117 7 0,-79 1 0,64-5 0,128 6 0,-265-2 0,0 2 0,0 0 0,0 1 0,-1 1 0,0 1 0,33 17 0,96 69 0,-54-32 0,-77-51 0,238 131 0,-241-135 0,0 1 0,0 0 0,-1 1 0,0 0 0,-1 1 0,0 0 0,0 1 0,-1 0 0,0 1 0,-1 0 0,0 1 0,-1 0 0,0 0 0,8 20 0,-8-15 0,-1 1 0,-2 0 0,0 1 0,0-1 0,2 32 0,-7-44 0,0 0 0,0 0 0,-1 0 0,1 0 0,-1-1 0,-1 1 0,1 0 0,-1-1 0,0 1 0,0-1 0,-1 0 0,1 0 0,-1 1 0,-1-2 0,1 1 0,-1 0 0,1-1 0,-1 1 0,0-1 0,-1 0 0,1-1 0,-11 7 0,-21 15 0,14-9 0,0-1 0,-1-1 0,-1-1 0,0 0 0,0-2 0,-2-1 0,-40 10 0,18-8 0,1 3 0,0 1 0,-50 26 0,-30 10 0,99-40 0,1 1 0,-41 27 0,-5 2 0,50-29-1365,5 0-5461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7:58.0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7'0'0,"7"0"0,9 6 0,5 3 0,6-1 0,2-2 0,2-1 0,1-2 0,-13-2 0,-11 0-8191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52:15.4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2 1 24575,'-3'1'0,"0"1"0,0-1 0,0 1 0,0-1 0,0 1 0,0 0 0,0 0 0,1 1 0,-1-1 0,1 0 0,0 1 0,0 0 0,0-1 0,-3 5 0,4-5 0,-12 19 0,1 0 0,2 1 0,0 1 0,1-1 0,1 1 0,-6 34 0,-9 22 0,2-11 0,4 2 0,2 0 0,4 1 0,2 0 0,3 130 0,9 1511 0,-5-926 0,5-750 0,1 0 0,1 1 0,2-2 0,2 1 0,1-1 0,26 59 0,-26-70 0,6 26 0,18 98 0,-7-19 0,-19-93 0,-2-1 0,-2 2 0,0 57 0,-1-1 0,27 89-1365,-27-150-5461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52:24.0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25 24575,'63'1'0,"-1"-3"0,1-3 0,95-19 0,-66 7 0,1 3 0,136-1 0,-197 13 0,162-15 0,70-1 0,1447 19 0,-1673-3 0,-1-3 0,0-1 0,-1-1 0,1-2 0,36-15 0,-30 10 0,1 2 0,82-13 0,409 16 0,-302 12 0,-197-3-1365,-5 0-5461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52:26.7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051'0'-1365,"-3015"0"-5461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52:29.2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134'0'0,"-1065"3"0,-1 4 0,95 21 0,-96-15 0,0-2 0,99 3 0,-81-16 0,-29 0 0,-1 3 0,107 14 0,-69 0 0,-49-8 0,0 1 0,47 15 0,-34-4 0,1-2 0,1-3 0,0-2 0,0-3 0,1-3 0,63-1 0,24-4 0,110-5 0,-232 0 0,0-1 0,0-1 0,43-16 0,-44 14 0,0 0 0,0 1 0,1 2 0,28-4 0,-9 5 0,0-3 0,84-24 0,-70 13 0,-24 6 0,-1 2 0,2 1 0,-1 1 0,71-4 0,-66 13-87,-31 0-4,0 0-1,0-1 1,0 1 0,0-2 0,0 1-1,0-1 1,0 0 0,0 0-1,0-1 1,0-1 0,-1 1 0,1-1-1,12-7 1,-4-6-6735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8:04.2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2209'0'-1365,"-2177"0"-546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8:00.2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62 24575,'287'-2'0,"311"5"0,-350 15 0,54 2 0,933-19 0,-589-3 0,-483-6 0,-1-8 0,186-42 0,-106 16 0,52 12 0,9-1 0,283-36 0,-340 61 0,-165 8 0,158-19 0,-91 1 0,1 6 0,173 11 0,-113 2 0,-127-4 0,-12 0 0,1 2 0,94 14 0,-39 1 0,0-7 0,198-9 0,-133-3 0,2956 3 0,-3081 3 0,0 2 0,-1 4 0,0 2 0,0 3 0,112 40 0,-129-39 0,1-3 0,0-1 0,1-3 0,71 3 0,206-12 0,-135-3 0,-30 1 0,194 7 0,-325 0 34,0 1-1,-1 2 1,35 13-1,-28-9-783,51 10 1,-53-16-6077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7:59.8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7'0'0,"7"0"0,9 0 0,5 0 0,6 0 0,-4 0-819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48:01.3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6'0'0,"8"0"0,9 0 0,6 0 0,4 0 0,4 0 0,0 0 0,-5 0-819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53:10.1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787 2769 24575,'-483'0'0,"467"-2"0,0 0 0,0-1 0,0-1 0,1 0 0,-1-1 0,1 0 0,0-2 0,1 0 0,0 0 0,-27-19 0,6 5 0,31 18 0,1 1 0,-1 0 0,1-1 0,0 1 0,0-1 0,0 0 0,0 0 0,1 0 0,-1-1 0,1 1 0,-1 0 0,1-1 0,0 0 0,1 1 0,-1-1 0,1 0 0,0 0 0,-1 0 0,2 0 0,-1 0 0,0-6 0,1-6 0,0 0 0,2 0 0,-1 0 0,7-21 0,1-21 0,10-90 0,-8 71 0,2-106 0,-15-296 0,4 457 0,0-1 0,1 1 0,9-30 0,-6 26 0,6-50 0,-8-370 0,-7 228 0,3-222 0,0 434 0,0 1 0,0-1 0,-1 1 0,0-1 0,0 0 0,0 1 0,0 0 0,-1-1 0,0 1 0,0 0 0,-1 0 0,1 0 0,-1 0 0,0 0 0,-6-7 0,3 7 0,0 0 0,1 1 0,-1-1 0,-1 1 0,1 1 0,-1-1 0,0 1 0,1 0 0,-1 0 0,-1 1 0,-11-3 0,-23-1 0,0 1 0,0 2 0,0 2 0,-51 5 0,-6 0 0,18-3 0,28 1 0,-1-2 0,1-2 0,-74-14 0,-94-30 0,151 37 0,0 2 0,0 3 0,-96 8 0,26-1 0,-1001-3 0,1119 1 0,-1 2 0,1 0 0,-30 9 0,26-6 0,-50 6 0,26-11-1,27 0-454,0 0 1,-26 4-1,17 3-637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53:11.6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2 0 24575,'0'7'0,"0"13"0,0 11 0,0 12 0,0 6 0,0 6 0,0 0 0,-6-9 0,-2-6 0,-6-10 0,-1-4 0,3 0 0,-4 2 0,-5-4 0,2-6-819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53:13.2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 80 24575,'7'-1'0,"1"0"0,-1 0 0,0-1 0,1 0 0,-1 0 0,0-1 0,-1 0 0,1 0 0,0-1 0,9-7 0,-7 6 0,0-1 0,0 2 0,1-1 0,19-5 0,-5 4 0,1 2 0,31-2 0,-45 6 0,0 0 0,1 0 0,-1 1 0,0 0 0,0 1 0,0 0 0,14 4 0,-23-5 0,0 0 0,0 1 0,0-1 0,0 0 0,0 1 0,0-1 0,-1 1 0,1-1 0,0 1 0,-1 0 0,1 0 0,-1 0 0,0 0 0,0 0 0,1 0 0,-1 0 0,0 0 0,-1 0 0,1 0 0,0 1 0,-1-1 0,1 0 0,-1 1 0,1 4 0,-1 5 0,-1 1 0,0-1 0,-4 22 0,1-5 0,-8 129 0,7-74 0,-30 157 0,-1-96 0,-38 180 0,-8 42 0,58-271 0,-17 141 0,27-139 0,-34 124 0,16-112-1365,21-69-5461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53:15.7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9 699 24575,'-2'-5'0,"1"-1"0,-1 1 0,1 0 0,-1-1 0,-1 1 0,1 0 0,-1 0 0,0 1 0,-5-8 0,-8-14 0,3-4 0,1 0 0,1-1 0,2 0 0,1-1 0,2 0 0,1 0 0,1 0 0,2-1 0,2-43 0,1 57 0,0-1 0,1 1 0,1 0 0,0 0 0,2 0 0,9-27 0,-12 41 0,1-1 0,-1 0 0,1 1 0,0 0 0,0 0 0,1 0 0,-1 0 0,1 0 0,0 1 0,1-1 0,-1 1 0,1 0 0,-1 1 0,1-1 0,0 1 0,1 0 0,-1 0 0,1 0 0,-1 1 0,1 0 0,0 0 0,-1 0 0,1 1 0,10-1 0,-13 2 0,0 0 0,-1 0 0,1 0 0,0 0 0,0 1 0,0-1 0,0 1 0,-1 0 0,1 0 0,0 0 0,-1 0 0,1 0 0,-1 0 0,1 1 0,-1 0 0,0-1 0,4 4 0,-2-1 0,0 1 0,0-1 0,-1 1 0,0 0 0,1 0 0,-2 0 0,6 12 0,-2 1 0,0 1 0,-2 0 0,0 1 0,1 21 0,-3-24 0,-1 0 0,-1 0 0,0 0 0,-1 0 0,-1 0 0,-1 0 0,-1-1 0,0 1 0,-1-1 0,0 0 0,-1 0 0,-17 29 0,14-32 0,-4 9 0,-2-1 0,0 0 0,-35 35 0,-6-2 0,-71 87 0,108-118 0,1 2 0,2 0 0,0 1 0,2 1 0,0 0 0,-17 52 0,15 4 0,13-65 0,0 0 0,-1 0 0,-1 0 0,0-1 0,-11 23 0,12-32 0,0 1 0,0-1 0,1 1 0,0 0 0,0-1 0,1 1 0,0 0 0,1 1 0,0 9 0,1-16 0,0-1 0,0 1 0,1 0 0,0 0 0,-1 0 0,1-1 0,0 1 0,0 0 0,1-1 0,-1 1 0,1-1 0,-1 1 0,1-1 0,0 0 0,-1 1 0,1-1 0,1 0 0,-1 0 0,0-1 0,0 1 0,1 0 0,-1-1 0,1 1 0,-1-1 0,1 0 0,-1 0 0,1 0 0,0 0 0,0 0 0,0-1 0,-1 1 0,5-1 0,41 5 0,0-2 0,0-3 0,82-9 0,-127 9 0,12-1 0,0-2 0,0 1 0,0-2 0,-1 0 0,1 0 0,-1-2 0,0 0 0,0 0 0,-1-1 0,0-1 0,0 0 0,-1-1 0,0 0 0,0-1 0,-1 0 0,-1-1 0,1 0 0,-2-1 0,0 0 0,0-1 0,7-14 0,0-4 0,-6 13 0,-1-1 0,13-38 0,-20 51 0,0-1 0,-1 1 0,0-1 0,-1 0 0,1 1 0,-1-1 0,0 1 0,-1-1 0,0 1 0,0-1 0,0 1 0,-1-1 0,-3-8 0,-4-2 0,0 0 0,-2 1 0,0 1 0,0 0 0,-1 0 0,-1 1 0,-1 0 0,0 1 0,-20-14 0,7 4 0,-30-32 0,55 52-65,-1-1 0,0 1 0,-1-1 0,1 1 0,-1 0 0,1 0 0,-1 1 0,0-1 0,0 1 0,0-1 0,0 1 0,0 1 0,-1-1 0,1 1 0,-1-1 0,1 1 0,-1 0 0,1 1 0,-1-1 0,-5 1 0,-10 4-676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9:07.5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4 24575,'1028'0'0,"-774"19"0,-24 0 0,761-17 0,-477-5 0,1226 3 0,-1668-4 0,0-3 0,111-25 0,-87 11 0,-31 5 0,0 4 0,90-7 0,310 18 0,-214 4 0,-228-5 0,-1-1 0,0-1 0,0-1 0,-1-1 0,1 0 0,38-19 0,47-14 0,9 3 0,-61 18 0,112-22 0,6 6 0,-108 20 0,0 2 0,105-6 0,514 18 0,-275 3 0,-348 0 0,96 17 0,-82-8 0,0-1 0,12 2 0,126 3 0,-54-18 0,-44-1 0,208 21 0,-243-8 0,-34-5 0,-1 2 0,87 24 0,-91-19 0,0-1 0,1-2 0,-1-2 0,59 2 0,174-10 0,-127-2 0,-69 1 0,133-19 0,-155 13 0,-37 7 0,1-2 0,-1 0 0,1-2 0,-1 0 0,36-15 0,-43 14 0,-1 1 0,1 1 0,0 0 0,0 0 0,1 1 0,-1 1 0,0 0 0,1 1 0,0 0 0,-1 1 0,1 0 0,0 1 0,-1 1 0,19 4 0,24 1 0,73 0 0,-16-2 0,-82 0-1365,-6 3-546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9:12.4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2 24575,'835'-22'0,"-146"-27"0,16 44 0,-378 8 0,-17-1 0,330-5 0,-442-15 0,30 0 0,573 16 86,-380 4-1537,-389-2-537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0:14.1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5197'0'-1365,"-5166"0"-546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0:16.5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483'0'-1365,"-6449"0"-546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0:23.9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4 24575,'25'2'0,"1"0"0,37 9 0,21 3 0,179-7 0,-160-8 0,137 18 0,-45 1 0,330-11 0,-283-10 0,2272 3 0,-2451-3 0,76-13 0,50-3 0,-39 19 0,-70 2 0,0-3 0,87-14 0,58-9 0,-14 3 0,120-16 0,-267 30 0,94 3 0,2 0 0,-54-13 0,-73 10 0,47-4 0,400 7 0,-247 7 0,897-3 0,-1052 7-1365,-38 1-546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0:27.9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3 24575,'593'22'0,"226"-5"0,-508-20 0,3631 3 0,-3878 3 0,74 13 0,31 2 0,512-15 0,-350-5 0,1031 2 0,-1114-20 0,8 0 0,-93 22 0,190-3 0,-299-4 0,104-25 0,-96 17 0,68-7 0,399 12 0,-295 11 0,26-21 0,6-1 0,2758 20 0,-2952-4 67,74-13 0,21-2-1566,-127 16-532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2:34.8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23 24575,'810'0'0,"-550"19"0,-20 0 0,863-17 0,-531-5 0,1294 3 0,-1610-19 0,-8-1 0,-6 23 0,178-5 0,-369-4 0,86-22 0,19-2 0,-45 22 0,134 7 0,14 0 0,-217-4 0,0-1 0,62-18 0,-60 13 0,88-12 0,156 20 0,-189 5 0,183-18 0,-23-12 0,-64 10 0,-15 4 0,217 12 0,-186 5 0,76-3-1365,-256 0-546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0:56.7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60 24575,'41'-2'0,"0"-2"0,79-19 0,-9 1 0,393-66 0,-254 34 77,-162 31-798,153-18 0,-203 38-610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0:58.3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4 24575,'49'-2'0,"77"-14"0,20-1 0,9-2 0,-100 11 0,66-3 0,395 12-1365,-499-1-546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00.5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1 24575,'2171'0'0,"-2066"-5"0,175-31 0,-62 4 0,-102 17 51,56-5-1467,-125 17-541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05.4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5 24575,'283'-17'0,"-91"1"0,-128 12 0,0-4 0,115-28 0,-128 25 0,0 2 0,98-5 0,107 16 0,-106 1 0,788-3-1365,-897 0-546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16.5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6 24575,'561'-21'0,"-396"1"0,263-14 0,38 36-1365,-431-2-546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25.4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0 24575,'2030'0'0,"-1951"-5"0,0-2 0,0-4 0,78-22 0,-79 21 0,0 4 0,0 3 0,129 8 0,-61 1 0,379-4 0,-502-2 0,-1 0 0,1-1 0,28-9 0,-24 6 0,49-6 0,86-6 87,39-2-1539,-166 20-537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27.9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4017'0'-1365,"-3985"0"-546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29.5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6 24575,'3012'0'0,"-2920"-5"0,159-27 0,-151 15 0,116-4 0,248 21 92,-213 1-1549,-221-1-5369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33.7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57 24575,'174'2'0,"192"-5"0,-260-8 0,0-4 0,171-48 0,-274 62 0,73-17 0,1 3 0,1 3 0,156-2 0,-175 13 0,-19 0 0,-1 1 0,0 2 0,0 2 0,69 16 0,-54-6 0,1-2 0,99 9 0,114-14 0,-207-9 0,-1-3 0,1-2 0,65-18 0,-51 10 0,0 4 0,105-4 0,153 16 0,-140 3 0,1521-4 0,-1703-1 0,0 0 0,0 0 0,0-1 0,0 0 0,0-1 0,-1 0 0,1-1 0,-1 0 0,0-1 0,0 0 0,0-1 0,0 0 0,-1 0 0,0-1 0,8-8 0,-10 10-273,1 0 0,0 0 0,1 0 0,13-5 0,4 2-6553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37.4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-819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2:38.2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39.9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59 24575,'9'0'0,"-1"-2"0,1 1 0,-1-1 0,0 0 0,0-1 0,0 1 0,11-7 0,22-6 0,107-27 0,2 8 0,1 6 0,1 7 0,232-4 0,47-12 0,-198 10 0,190 18 0,-267 11 0,68 17 0,-17 0 0,723-17 0,-447-5 0,664 3 0,-843 19 0,-29-1 0,87 1 0,52-1 0,1322-19-1365,-1700 1-546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41.5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4480'0'0,"-4382"5"0,155 27 0,61 4 0,511-33 0,-400-6 0,-118 3-1365,-272 0-546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45.8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0 24575,'262'-19'0,"-19"-1"0,76 22 0,125-4 0,-224-15 0,55-2 0,1113 17 0,-668 5 0,-455 0 0,290-7 0,-361-12 0,42-2 0,6-2 0,41 0 0,-148 20-1365,-100 1-546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47.2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9 24575,'456'-22'0,"-249"7"0,222 13 0,-199 5 0,2207-3 0,-2426 0-273,0 0 0,-1 1 0,1 0 0,11 4 0,1 2-6553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50.7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2 24575,'52'-3'0,"69"-11"0,12-2 0,-53 12 0,131-12 0,-64 4 0,162 6 0,-5 2 0,-110-13 0,66-2 0,424 42 0,-464-8 0,223-13 0,-206-5 0,1450 3-1365,-1656 0-546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1:53.3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7072'0'-1365,"-7041"0"-546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2:09.3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0 24575,'152'2'0,"-14"0"0,190-20 0,-104-1 0,322 13 0,-281 9 0,445-3 0,-667 2 0,-1 3 0,54 12 0,-25-4 0,-41-6-1365,-6 2-546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2:11.5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4207'0'-1365,"-4159"0"-546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2:24.3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504 39 24575,'-179'-1'0,"-211"3"0,332 3 0,0 3 0,0 3 0,1 2 0,-62 23 0,-28 6 0,89-30 0,0-2 0,-110 5 0,-124-18 0,124-1 0,117 4 0,-11 1 0,0-3 0,-115-18 0,61-1 0,-1 5 0,-1 5 0,-148 5 0,62 9 0,-359-5 0,366-15 0,-15-2 0,-25 1 0,-36-1 0,-533 20 0,586-20 0,36 1 0,156 17 0,-1 1 0,1 2 0,0 1 0,-1 1 0,-29 9 0,-3 2 0,0-2 0,0-2 0,-120 4 0,-432-17 0,578 4 0,0 1 0,-46 11 0,43-7 0,-65 5 0,53-11 0,-6 0 0,-75 11 0,15 10 0,50-9 0,-129 10 0,-40-22 0,-206 12 0,-430 13 0,584-29 0,-1535 3 0,1811 0-273,0 0 0,1-1 0,-1 0 0,-12-4 0,0-3-6553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2:26.1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508'0'-1365,"-3468"0"-546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2:39.6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-819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2:28.6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 24575,'180'-2'0,"200"5"0,-323 3 0,104 24 0,-107-17 0,2-3 0,65 4 0,501-12 0,-297-5 0,1365 3-1365,-1659 0-546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2:32.3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42 590 24575,'-35'2'0,"-1"1"0,-38 9 0,-7 2 0,-191 41 0,188-34 0,-169 19 0,126-34 0,0-6 0,-205-27 0,288 22 0,-1 2 0,1 3 0,-1 1 0,-78 12 0,-277 27 0,266-28 0,-252-8 0,192-7 0,-361 3 0,550 1 0,-1-1 0,0 0 0,1 0 0,-1-1 0,0 1 0,1-1 0,-1-1 0,1 1 0,-1-1 0,1 0 0,0 0 0,0-1 0,0 1 0,0-1 0,0 0 0,0 0 0,1-1 0,0 1 0,-1-1 0,2 0 0,-1-1 0,0 1 0,1 0 0,-1-1 0,1 0 0,1 0 0,-1 0 0,1 0 0,-1 0 0,2 0 0,-1-1 0,0 1 0,0-11 0,-1-1 0,0 0 0,2 0 0,0 0 0,1 0 0,1 0 0,0 0 0,1 0 0,1 0 0,1 0 0,0 1 0,1-1 0,1 1 0,0 0 0,18-29 0,32-54 0,-40 68 0,34-49 0,-43 70 0,1 0 0,0 1 0,1 1 0,0-1 0,0 1 0,0 1 0,1 0 0,19-11 0,-9 9 0,-1 1 0,1 1 0,1 1 0,-1 0 0,1 1 0,0 2 0,0 0 0,0 1 0,33 2 0,1437 0 0,-614 2 0,-561-21 0,-25 1 0,440 19 0,-729-1 0,9-1 0,1 2 0,-1-1 0,1 1 0,0 1 0,16 4 0,-25-5 0,0 0 0,0 1 0,0-1 0,-1 1 0,1-1 0,0 1 0,-1 0 0,1 0 0,-1 0 0,1 0 0,-1 1 0,0-1 0,0 1 0,0-1 0,0 1 0,-1 0 0,1-1 0,-1 1 0,0 0 0,1 0 0,-1 0 0,-1 0 0,1 1 0,1 5 0,-1 0 0,0 0 0,-1 0 0,0 0 0,0 1 0,-1-1 0,0 0 0,-1 0 0,0 0 0,-4 13 0,-2-3 0,-1 1 0,-1-2 0,-12 19 0,18-31 0,-1 0 0,0 0 0,0 0 0,0-1 0,-1 0 0,1 0 0,-2-1 0,1 1 0,-8 3 0,-66 30 0,32-17 0,-145 73 0,122-57 0,53-26 0,-1-1 0,0-1 0,0 0 0,-1-2 0,0 0 0,0-1 0,-40 6 0,-53 6 0,77-10 0,1-2 0,-40 1 0,3-7-1365,40 0-546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2:49.7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48'1'0,"1"3"0,72 14 0,253 57 0,-326-67 0,72 2 0,5 1 0,46 5 0,286-9 0,-253-10 0,235 3-1365,-397 0-546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2:56.7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327'0'-1365,"-1296"0"-546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3:06.5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7 24575,'6'0'0,"9"0"0,8 0 0,18-6 0,10-3 0,7-5 0,1-1 0,3 3 0,-3 2 0,-6 4 0,-5 3 0,-4 2 0,-4 0 0,-9 2-819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3:16.6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3 24575,'41'0'0,"77"0"0,198-23 0,-237 15 0,0 3 0,95 6 0,88-5 0,-232-1-1365,-7-3-546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3:22.0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364'0'0,"-1353"0"-273,-1 0 0,1 1 0,0 0 0,12 3 0,0 5-6553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3:26.5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0 24575,'171'0'0,"172"-22"0,-174 8 0,234 10 0,-197 7 0,-91-5 0,138 5 0,-236 0 0,-1 0 0,0 1 0,-1 1 0,1 0 0,-1 2 0,0-1 0,22 15 0,-19-11 0,0 0 0,1-2 0,0 0 0,25 6 0,40 10-1365,-61-17-546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3:35.8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999'0'-1365,"-968"0"-546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3:45.6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23 24575,'2600'0'0,"-2542"-2"0,0-2 0,0-3 0,93-23 0,-85 18 0,0 3 0,1 3 0,109 4 0,79-7 0,-213 2 0,1-2 0,-1-2 0,40-16 0,43-12 0,-91 31-120,13-5-295,0 3 0,51-5 0,-61 13-641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2:41.1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23:55.6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22 24575,'588'0'0,"-547"-2"0,76-14 0,16-2 0,-90 14 0,47-11 0,-48 7 0,47-2 0,-46 5 0,58-13 0,-25 3 0,-1-1 0,-50 10 0,0 0 0,41-2 0,426 5 0,-247 5 0,-186 1 0,77 13 0,22 2 0,-115-14 0,47 11 0,-51-8 0,69 5 0,431-13 0,-491-1 0,71-13 0,5 0 0,68-9 0,-77 8 0,-12 2 0,155-11 0,-212 22 0,62-12 0,-62 7 0,60-2 0,438 9 0,-255 3 0,-249 1 0,0 1 0,-1 2 0,65 18 0,-64-13 0,1-2 0,0-2 0,53 3 0,497-12 0,-571 3-170,0 1-1,0 0 0,0 2 1,-1 0-1,1 1 0,-1 1 1,23 11-1,-21-6-6655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4:31.8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69 24575,'2005'0'0,"-1957"-2"0,0-1 0,0-3 0,66-17 0,139-51 0,-100 26 0,-50 16 0,-50 14 0,1 2 0,1 3 0,65-8 0,23 6 0,170-9 0,-258 24 0,0-3 0,86-15 0,-90 11 0,1 2 0,94 3 0,12 0 0,-40-16 101,-81 11-834,60-4 0,-66 10-6093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4:33.7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3096'0'0,"-3090"0"-136,-1 0-1,1 0 1,0 1-1,-1-1 1,1 1-1,-1 1 1,1-1-1,-1 1 0,10 4 1,8 10-669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4:44.5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069'0'-1365,"-1038"0"-546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4:47.3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 24575,'31'1'0,"62"11"0,-26-2 0,164 19 0,455 32 0,-685-61 0,297-4 0,-231-1 0,1-2 0,90-23 0,-102 18 0,1 2 0,102-4 0,120 16 0,-103 1 0,705-3 0,-648-18 0,-7-1 0,1415 20-1365,-1572-1-546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4:52.0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5'0'0,"34"0"0,25 0 0,23 12 0,31 11 0,24 1 0,9-3 0,13-6 0,19-4 0,0-6 0,-3-2 0,-35-2-819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4:57.6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22'2'0,"-1"0"0,0 1 0,0 1 0,21 8 0,17 2 0,338 61 0,-270-57 0,151 2 0,406-20 0,-278-2 0,-344-1 62,76-13 0,-75 7-807,66-1 1,-99 10-608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4:59.5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213'0'-1365,"-2180"0"-546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5:10.4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0 24575,'54'-2'0,"0"-2"0,57-12 0,150-23 0,-202 30 0,-31 5 0,0-1 0,0-1 0,35-13 0,-33 9 0,0 1 0,0 1 0,0 2 0,60-5 0,127 9 0,-113 4 0,-81 0 0,-1 0 0,1 2 0,27 7 0,-23-5 0,49 6 0,24-12 40,-69-1-391,-1 1-1,1 2 1,33 5 0,-32 0-6475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5:14.6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703'0'-1365,"-672"0"-546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2:46.1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37 24575,'1250'0'0,"-1116"-7"0,0-6 0,195-44 0,-322 55 0,105-14 0,0 5 0,202 5 0,-265 4 0,86-13 0,17-3 0,-3 12 0,277-50 0,-374 43 0,75-31 0,-92 30 0,-1 1 0,2 2 0,0 1 0,0 3 0,50-6 0,-31 11 0,87 7 0,-138-5-105,0 1 0,0-1 0,0 1 0,-1 0 0,1 0 0,0 1 0,-1-1 0,1 1 0,0 0 0,-1 0 0,0 0 0,5 4 0,7 10-672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5:16.2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9 24575,'12'0'0,"17"0"0,16 0 0,7 0 0,1 0 0,3 0 0,-1 0 0,-4-6 0,-4-2 0,-4-1 0,-3 3 0,-2 1 0,-1 2 0,-1 2 0,0 0 0,-6 1-819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5:17.9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3'3'0,"1"0"0,0-1 0,0 1 0,1-1 0,-1 1 0,1-1 0,-1-1 0,1 1 0,-1-1 0,1 0 0,5 1 0,57 5 0,-48-7 0,570 6 0,-328-8 0,-213 4 0,80 15 0,-76-9 0,56 2 0,14-12-26,-85-1-197,1 2 0,-1 2 0,0 1-1,1 2 1,37 9 0,-48-5-6603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5:35.2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4495'0'-1365,"-4465"0"-546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6:05.5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2173'0'-1365,"-2141"0"-546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6:15.2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6 24575,'17'-1'0,"-1"-1"0,0-1 0,0 0 0,0-1 0,31-12 0,-35 10 0,1 2 0,0-1 0,0 2 0,0 0 0,1 0 0,-1 1 0,1 1 0,0 0 0,19 2 0,91 11 0,174-4 0,-273-7 0,0 1 0,0 0 0,0 2 0,-1 1 0,31 10 0,-1 4 0,62 33 0,-79-36 0,1-1 0,0-3 0,1-1 0,0-1 0,0-3 0,53 4 0,248-7 0,-184-6 0,1488 2 0,-1593-3 0,77-13 0,-77 8 0,74-3 0,-53 12 0,-31 0 0,-1-1 0,1-2 0,58-11 0,-46 2 0,-30 7 0,0 0 0,0-2 0,0-1 0,31-14 0,20-8 0,-57 23 0,1 0 0,-1-1 0,0-1 0,16-11 0,-28 15-91,0 0 0,1 1 0,-1 0 0,0-1 0,1 2 0,0-1 0,0 1 0,0 0 0,0 0 0,0 0 0,0 1 0,0 0 0,1 0 0,11 1 0,2 5-6735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6:22.0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01 0 24575,'1'33'0,"-1"0"0,-2 0 0,-1 0 0,-2-1 0,-15 56 0,-3-7 0,4 1 0,-10 97 0,19-109 0,5-49 0,-1 0 0,0 0 0,-17 33 0,-2 9 0,12-28 0,6-15 0,0-1 0,1 1 0,1 0 0,-2 22 0,4-26 0,0 0 0,-1 0 0,0-1 0,-2 0 0,1 0 0,-2 0 0,-13 22 0,-14 31 0,29-53 0,-1 0 0,2 1 0,0 0 0,1 0 0,0 0 0,0 19 0,3-25 0,0-1 0,0 1 0,1-1 0,0 1 0,1-1 0,0 1 0,0-1 0,1 0 0,0 0 0,1 0 0,8 15 0,-12-23 0,1-1 0,-1 1 0,0-1 0,0 1 0,1-1 0,-1 1 0,0-1 0,1 1 0,-1-1 0,1 1 0,-1-1 0,1 1 0,-1-1 0,1 0 0,-1 1 0,1-1 0,-1 0 0,1 1 0,-1-1 0,1 0 0,-1 1 0,1-1 0,0 0 0,-1 0 0,1 0 0,-1 0 0,1 0 0,0 0 0,-1 0 0,1 0 0,-1 0 0,1 0 0,0 0 0,0 0 0,12-20 0,0-34 0,-12 43 0,0 0 0,-1-1 0,-1 1 0,1 0 0,-2 0 0,1-1 0,-2 1 0,0 0 0,0 0 0,0 1 0,-2-1 0,1 1 0,-1 0 0,-1 0 0,0 0 0,0 1 0,-1-1 0,0 2 0,-1-1 0,0 1 0,0 0 0,0 1 0,-1 0 0,-12-7 0,9 5 0,0 0 0,1 0 0,0-1 0,1-1 0,0 0 0,0 0 0,2-1 0,-1 0 0,1 0 0,-10-22 0,89 124 0,-50-60 0,43 49 0,-44-57 0,-1 0 0,-1 2 0,26 45 0,-32-42 0,-9-20 0,0 1 0,1-1 0,-1 0 0,1 0 0,1 0 0,-1 0 0,7 6 0,-11-13 0,1 0 0,-1 0 0,0 0 0,1 0 0,-1 0 0,0 0 0,1 0 0,-1 0 0,1 0 0,-1 0 0,0 0 0,1-1 0,-1 1 0,0 0 0,1 0 0,-1 0 0,0 0 0,1-1 0,-1 1 0,0 0 0,1 0 0,-1-1 0,0 1 0,0 0 0,1 0 0,-1-1 0,0 1 0,0 0 0,1-1 0,-1 1 0,0 0 0,0-1 0,0 1 0,0-1 0,0 1 0,0 0 0,1-1 0,-1 1 0,0 0 0,0-1 0,0 1 0,0-1 0,0 1 0,-1 0 0,1-1 0,0 1 0,0 0 0,0-1 0,2-23 0,-1 6 0,0 0 0,0 1 0,2-1 0,0 1 0,1 0 0,1-1 0,1 2 0,13-31 0,-5 18 0,1 1 0,1 0 0,1 1 0,2 1 0,0 1 0,2 1 0,0 0 0,43-34 0,-53 51-1365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36:38.1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7 0 24575,'0'1144'0,"0"-1135"0,0 0 0,1 0 0,0 0 0,1 0 0,0-1 0,0 1 0,1 0 0,5 12 0,3-2 0,-1-1 0,20 23 0,-24-33 0,61 114 0,-61-112 0,0 0 0,0 1 0,-1-1 0,7 21 0,-11-28 0,0 0 0,0 0 0,0 0 0,0 0 0,0 1 0,-1-1 0,1 0 0,-1 0 0,0 0 0,0 1 0,0-1 0,-1 0 0,1 0 0,-1 0 0,0 1 0,0-1 0,0 0 0,0 0 0,0 0 0,-1 0 0,1-1 0,-3 5 0,3-7 0,0 1 0,0-1 0,0 1 0,0-1 0,0 1 0,1-1 0,-1 1 0,0-1 0,0 0 0,0 0 0,0 1 0,-1-1 0,1 0 0,0 0 0,0 0 0,0 0 0,0 0 0,0 0 0,0-1 0,0 1 0,0 0 0,0 0 0,0-1 0,0 1 0,0-1 0,0 1 0,1-1 0,-1 1 0,-1-2 0,-30-23 0,21 15 0,-53-41 0,2 3 0,-68-70 0,125 113 0,1 0 0,-1 1 0,0 0 0,-1-1 0,1 2 0,-1-1 0,0 1 0,0 0 0,0 0 0,0 1 0,0-1 0,-1 1 0,-8-1 0,54 51 0,-17-25 0,1-2 0,0 0 0,38 25 0,-53-40 0,1 1 0,-1 0 0,-1 0 0,1 1 0,-1 0 0,0 0 0,6 11 0,7 7 0,-19-24 0,0 0 0,0 0 0,1 0 0,-1 0 0,1 0 0,-1-1 0,1 1 0,0 0 0,-1-1 0,1 1 0,0-1 0,0 0 0,0 0 0,0 0 0,0 0 0,1 0 0,-1 0 0,0 0 0,0-1 0,0 1 0,1-1 0,-1 0 0,0 1 0,1-1 0,-1 0 0,0-1 0,1 1 0,2-1 0,-1-1 0,0 0 0,-1 0 0,1-1 0,-1 0 0,1 0 0,-1 0 0,0 0 0,0 0 0,0 0 0,-1-1 0,1 0 0,-1 1 0,0-1 0,2-4 0,16-24 0,1 1 0,1 2 0,2 0 0,40-38 0,-18 29 0,-35 30 0,-1-1 0,1 0 0,11-13 0,-18 17-90,1-2-92,0 1 0,1 0 0,0 0 0,0 0-1,1 1 1,10-7 0,4 1-6644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44:29.2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45 1070 24575,'-9'1'0,"-1"0"0,1 1 0,-1 0 0,1 1 0,0 0 0,-16 7 0,-19 5 0,-38 8 0,-344 107 0,320-91 0,-1-4 0,-112 20 0,82-42 0,106-12 0,-1 2 0,1 1 0,-1 1 0,-41 13 0,34-6 0,-1-2 0,0-1 0,-1-2 0,0-2 0,0-1 0,0-3 0,-80-6 0,81-3 0,1-1 0,1-1 0,0-2 0,-54-26 0,17 8 0,57 23 0,0 0 0,0-2 0,1 0 0,0-1 0,0 0 0,1-2 0,0 0 0,1 0 0,1-2 0,0 0 0,1 0 0,0-1 0,1-1 0,-15-26 0,-3-11 0,-65-127 0,86 158 0,1 0 0,0 0 0,2-1 0,1 0 0,1 0 0,-3-40 0,6 44 0,1-1 0,1 1 0,5-33 0,-4 45 0,0-1 0,1 1 0,-1 0 0,2 0 0,-1 0 0,1 1 0,0-1 0,0 1 0,0 0 0,1 0 0,0 1 0,10-9 0,15-11 0,2 1 0,1 2 0,1 1 0,1 1 0,1 3 0,0 0 0,72-20 0,-70 23 0,0-2 0,63-37 0,7-3 0,-57 34 0,1 2 0,1 2 0,96-18 0,-80 20 0,-44 10 0,1 0 0,42-3 0,-45 6 0,1-1 0,-1 0 0,0-2 0,35-14 0,-34 11 0,-1 2 0,1 0 0,1 2 0,28-4 0,2 7 0,-1 2 0,1 2 0,-1 3 0,54 12 0,-61-11 0,86 2 0,-89-8 0,1 3 0,54 10 0,-85-11 0,1 1 0,-1 0 0,0 1 0,0 1 0,-1 0 0,1 1 0,-1 1 0,-1 0 0,18 12 0,32 33 0,83 91 0,-90-86 0,-44-45 0,-2 0 0,1 0 0,-2 1 0,1 0 0,-2 1 0,0-1 0,-1 1 0,0 1 0,-1-1 0,6 28 0,-6-15 0,-1 1 0,-1-1 0,-2 1 0,-1-1 0,-3 34 0,-1-39 0,-2 0 0,0-1 0,-1 1 0,-17 34 0,1 1 0,6-5-88,13-36-54,-1 0 0,-1-1 0,0 1 0,-1-1 1,0 0-1,-1-1 0,-1 0 0,-17 22 0,5-17-6684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44:37.5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3243'0'-1365,"-3212"0"-546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44:40.3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3 24575,'509'-19'0,"22"0"0,2356 21 0,-2786-7 0,159-28 0,-152 15 0,122-2 0,80 21-1365,-276 0-546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2:49.4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88 24575,'4233'0'0,"-4182"3"0,80 14 0,-76-9 0,60 3 0,463-10 0,-272-3 0,-240 5 0,0 4 0,85 19 0,79 7 0,391-27 0,-334-9 0,-169 4 0,149 21 0,-147-3 0,-40-5 0,133 6 0,-133-19 0,221-5 0,-160-12 0,67-4 0,-56 20 0,-61 1 0,148-16 0,-164 4 0,-1-3 0,82-28 0,-121 33 0,0 2 0,1 1 0,0 1 0,65 1 0,-60 4 0,0-2 0,0-3 0,41-8 0,167-39 0,-174 36 0,-49 9 0,0 2 0,43-4 0,14 7 0,120-10 0,-30-6 0,95-16 0,-146 14 0,211-8 0,129 29 0,-184 3 0,-116-7 0,173 7 0,-273 9-1365,-38-5-546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44:42.3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550'0'0,"-1513"2"0,-1 1 0,43 10 0,-40-5 0,63 3 0,480-10 0,-277-3 0,-276 4 0,0 2 0,0 1 0,0 1 0,-1 1 0,42 17 0,58 14 0,11-12 0,2-7 0,0-5 0,1-7 0,165-12 0,-164-12 0,-87 8 0,65-2 0,532 11 0,-302 1 0,-305 2 0,-1 1 0,0 3 0,-1 1 0,62 21 0,-105-29 0,36 9 0,2-2 0,-1-1 0,50 0 0,119-7 0,-85-3 0,357-19 0,-307 9 0,290 14 0,-148 37 103,-195-19-837,121 3 0,-198-21-6092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44:45.2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5 24575,'1802'0'0,"-1573"18"0,-29 0 0,736-15 0,-480-6 0,-340 5 0,131-5 0,-230 1 0,0-1 0,-1-1 0,1-1 0,-1 0 0,20-10 0,-18 7 0,0 1 0,1 1 0,-1 1 0,20-3 0,60 0 0,151 9 0,-100 2 0,-107-1 0,41 7 0,-46-4 0,66 1 0,290-27 0,-348 18 0,133-13 0,104-4 0,607 21 0,-873-1-273,1 1 0,-1 1 0,0 0 0,29 8 0,-21-2-6553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44:51.8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1 24575,'284'-2'0,"306"5"0,-381 15 0,35 0 0,931-16 0,-566-5 0,-490 2 0,-8-1 0,183 20 0,-242-13 0,0-3 0,0-1 0,78-11 0,-29 3 0,496-1 0,-353 10 0,-127 6 0,-73-4 0,50-1 0,-16-6 0,-1-4 0,1-3 0,111-28 0,-21 3 0,-29 8 0,-24 5 0,175-12 0,-177 24 0,588-5 0,-434 18 0,-176-4 0,-23-1 0,-1 2 0,113 17 0,-64-2 0,0-5 0,209-9 0,-139-4 0,-39 1 0,163 5 0,-262 3 0,0 1 0,48 15 0,-50-10 0,0-3 0,53 5 0,27-1 0,227 56 0,-116-18 0,54-9 0,49-7 0,-227-24 0,223-7 0,-174-6 0,2000 2-1365,-2126 0-5461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44:55.2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74 1587 24575,'-38'0'0,"0"-1"0,0-2 0,-69-14 0,-152-37 0,236 49 0,0-1 0,0-2 0,1 0 0,-40-21 0,-21-8 0,-15 8 0,80 25 0,-1 0 0,2-1 0,-1-1 0,1-1 0,-1 0 0,2-1 0,-1-1 0,1-1 0,1 0 0,-20-16 0,16 7 0,-9-7 0,1-2 0,-31-41 0,56 65 0,-1 0 0,1 0 0,-1 0 0,1 0 0,1-1 0,-1 1 0,0-1 0,1 1 0,0-1 0,0 1 0,0-1 0,1 0 0,0 1 0,0-1 0,0 0 0,0 1 0,1-1 0,-1 0 0,1 1 0,1-1 0,-1 1 0,0-1 0,1 1 0,0-1 0,0 1 0,0 0 0,1 0 0,0 0 0,-1 1 0,1-1 0,4-4 0,10-9 0,1 1 0,1 0 0,0 1 0,37-21 0,-37 24 0,41-27 0,2 3 0,1 2 0,78-29 0,87-31 0,-123 48 0,135-40 0,-90 43 0,167-43 0,-148 46 0,336-60 0,-418 86 0,119-35 0,-44 7 0,-16 9 0,149-31 0,-223 52 0,1 4 0,85 1 0,154 19 0,-236-4 0,-1 4 0,83 22 0,-16 5 0,2-2 0,242 97 0,-373-129 0,-1 2 0,-1 0 0,1 0 0,-1 1 0,0 0 0,-1 1 0,0 0 0,0 1 0,9 11 0,-2 3 0,-1 1 0,0 1 0,11 28 0,-15-28 0,-2 0 0,-1 1 0,-1 0 0,-1 1 0,-1 0 0,-2 0 0,-1 1 0,-1-1 0,-3 40 0,2-47 0,-2 0 0,-1 0 0,-1-1 0,0 1 0,-9 27 0,8-39 0,1 0 0,-1 0 0,-1 0 0,0 0 0,0-1 0,-1 0 0,0 0 0,0 0 0,-1-1 0,0 0 0,0 0 0,-1-1 0,-11 8 0,-64 46 0,-85 83 0,-68 49 0,188-159 0,-12 10 0,-124 66 0,162-97 20,0 2 0,1 0 0,-28 24 0,-7 5-1465,36-30-538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45:12.5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2 24575,'33'-1'0,"0"-2"0,0-1 0,53-14 0,-7 0 0,236-30 0,2 14 0,439 8 0,-146 31 0,-600-5 0,-1 0 0,0 1 0,0 0 0,0 1 0,0 0 0,0 1 0,0 0 0,-1 0 0,1 0 0,-1 1 0,0 1 0,0-1 0,9 8 0,-9-7 0,1-1 0,1 1 0,-1-1 0,0-1 0,1 0 0,0 0 0,0-1 0,0 0 0,10 0 0,19 0 0,41-3 0,2 0 0,108 18 0,55 1 0,263-41 0,-447 16 0,337-31 0,-295 33 0,192 16 0,27 9 0,-169-13 0,8 9 0,24 1 0,684-14 0,-448-5 0,-95-17 0,-8 0 0,192 20-1365,-472-1-546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45:16.0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63 24575,'6082'0'0,"-5602"-20"0,-39 1 0,252 21 0,254-4 0,-502-33 0,-36 0 0,83 34 0,231-16 0,-261-35 0,567-32 0,-715 87-1365,-277-2-546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0:00.9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6 24575,'435'17'0,"-113"-1"0,735-11 0,-621-7 0,-395 0 0,-1-3 0,-1-1 0,64-18 0,-54 12 0,78-10 0,7 3 0,-79 10 0,91-3 0,221 13-1365,-336-1-5461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0:29.5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23 24575,'9'1'0,"0"-1"0,0 0 0,0 0 0,1-1 0,-1 0 0,0-1 0,0 0 0,0 0 0,0-1 0,-1 0 0,1-1 0,-1 0 0,0 0 0,11-8 0,-8 3 0,2 0 0,-1 1 0,1 1 0,0 0 0,0 0 0,1 1 0,0 1 0,0 0 0,0 1 0,0 1 0,29-3 0,146 7 0,31-1 0,-30-32 0,-38 13 0,57-3 0,-184 20 0,0 0 0,40-11 0,-38 6 0,53-4 0,223 8 38,-168 5-1441,-89-2-5423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0:36.5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09 24575,'2'0'0,"1097"-22"0,-737 13 0,-58 2 0,-11-29 0,-191 19 0,110-3 0,202 20 0,-197 1 0,-160 3 0,0 2 0,0 2 0,-1 3 0,70 23 0,-116-32 0,25 6 0,0-1 0,0-2 0,0-2 0,1-1 0,56-4 0,180-35 0,-97 9 0,5 7 0,214-30 0,-277 37 0,151 1 0,13 0 0,-194 6 0,1 5 0,0 3 0,0 3 0,-1 5 0,0 3 0,0 5 0,133 42 0,-140-32 0,2-4 0,1-3 0,1-4 0,146 9 0,339-27 0,-95-1 0,-1 33 0,-433-23-455,0 1 0,62 22 0,-57-14-637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0:38.4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0 24575,'240'-17'0,"-53"1"0,721 9 0,-503 10 0,-324-4 0,0 3 0,159 26 0,-133-8 0,155 8 0,-213-21 0,83 20 0,30 5 0,-59-25-28,109-7 1,-103-2-1283,-76 1-55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0:12:51.6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 24575,'930'0'0,"-710"18"0,-5 1 0,376-42 0,-374 7 0,234 15 0,-199 4 0,-144-3-1365,-77 0-546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0:53.4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2 24575,'88'-4'0,"145"-27"0,-135 16 0,41-9 0,-66 10 0,0 3 0,112-2 0,327 15 0,-500-2 24,0 1 0,0 0 0,0 0 0,15 4 0,-23-4-117,0 1 0,0-1 1,0 1-1,-1-1 0,1 1 0,0 0 0,-1 1 0,1-1 1,-1 1-1,1-1 0,-1 1 0,0 0 0,0 0 1,-1 0-1,4 6 0,5 11-6733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1:28.0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1216'0'0,"-1207"0"-124,-1 0 0,1 0 0,-1 1 0,1 0 0,0 1 0,-1-1-1,0 2 1,1-1 0,-1 1 0,10 5 0,6 8-6702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1:30.9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518'0'0,"-495"2"0,1 1 0,-1 1 0,0 0 0,0 2 0,-1 1 0,1 1 0,26 14 0,-25-11 0,0-2 0,0 0 0,0-1 0,1-2 0,48 7 0,119-14 0,22 1 0,-202 1-114,-1 0 1,0 1-1,0 0 0,0 1 0,0 0 1,0 1-1,-1 0 0,1 0 0,-1 1 1,0 1-1,11 8 0,2 6-6712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1:35.6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122'0,"6"-1"0,23 132 0,-11-131 0,2 148 0,-18 126 0,-3-207 0,1-186 0,0-1 0,0 0 0,0 0 0,0 0 0,0 0 0,0 1 0,-1-1 0,1 0 0,-1 0 0,1 0 0,-1 0 0,-2 4 0,2-5 0,0-1 0,-1 1 0,1 0 0,0 0 0,-1-1 0,1 1 0,-1-1 0,1 1 0,-1-1 0,1 0 0,-1 1 0,1-1 0,-4 0 0,-3 1 0,7-1 0,0 1 0,0-1 0,0 0 0,0 1 0,0-1 0,0 1 0,0-1 0,0 1 0,1-1 0,-1 1 0,0-1 0,0 1 0,1 0 0,-1 0 0,0-1 0,1 1 0,-1 0 0,1 0 0,-1 0 0,1 0 0,-1 0 0,1 0 0,-1 0 0,1 0 0,0 0 0,0 0 0,0 0 0,-1 0 0,1 0 0,0 0 0,0 0 0,0 0 0,0 0 0,1 0 0,-1 0 0,0 0 0,0 0 0,1 0 0,-1 0 0,16 45 0,-14-41 0,4 7 0,2 1 0,0-1 0,0 0 0,1-1 0,0 0 0,1 0 0,16 12 0,-14-11 0,0 0 0,0 0 0,-1 1 0,-1 1 0,10 15 0,-16-21 0,1 0 0,-1-1 0,1 0 0,0 0 0,1 0 0,-1 0 0,10 7 0,-13-13 0,0 1 0,1-1 0,-1 1 0,0-1 0,1 0 0,-1 0 0,1 0 0,-1 0 0,1-1 0,0 1 0,-1-1 0,1 1 0,0-1 0,0 0 0,-1 0 0,1 0 0,0-1 0,-1 1 0,1-1 0,0 1 0,-1-1 0,1 0 0,-1 0 0,1 0 0,-1 0 0,1 0 0,3-4 0,1 1-4,0-1-1,0-1 1,-1 1-1,1-1 1,-1 0-1,-1 0 1,1-1-1,-1 0 1,0 0-1,-1 0 1,6-13-1,1-5 68,-2 0-1,8-36 1,-13 44-230,0 0 1,1 0-1,1 1 0,0 0 1,1 0-1,1 0 1,1 1-1,11-16 1,-1 11-666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1:38.9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19 1433 24575,'-20'-1'0,"0"0"0,0-2 0,1-1 0,0 0 0,0-2 0,0 0 0,0-1 0,-22-11 0,-17-13 0,-58-42 0,97 60 0,-421-295 0,87 57 0,261 188 0,20 11 0,-2 3 0,-2 3 0,-119-51 0,10 8 0,28 12 0,119 60 0,0 2 0,-1 1 0,-1 2 0,-1 2 0,1 2 0,-1 1 0,-81-2 0,115 9 0,-41 1 0,-68-7 0,100 3 0,-1 0 0,1-1 0,0 0 0,0-2 0,1 1 0,-1-2 0,-25-15 0,16 8 0,0 2 0,-1 1 0,0 0 0,0 2 0,-1 2 0,-52-9 0,75 15 0,1 0 0,-1 1 0,1-1 0,-1 1 0,1 0 0,0 0 0,-1 1 0,1-1 0,-1 1 0,1-1 0,-1 1 0,1 0 0,0 0 0,0 1 0,0-1 0,-1 0 0,1 1 0,0 0 0,1 0 0,-1 0 0,-3 3 0,3 0 0,-1-1 0,1 1 0,0 1 0,1-1 0,-1 0 0,1 1 0,0-1 0,1 1 0,-1 0 0,1-1 0,0 1 0,0 9 0,-2 51-2458,3 0 0,15 113 0,-7-107 3048,31 255-655,15 212 6914,-34-295-6849,-3-60 0,-2 5 0,6 197 0,-20-281 0,-4 123 0,1-220 0,0 0 0,-1 0 0,1 0 0,-1-1 0,-1 1 0,0-1 0,0 0 0,0 0 0,-6 8 0,-14 24 0,21-32 0,-1 0 0,0 0 0,0-1 0,0 1 0,-1-1 0,1 0 0,-2-1 0,1 1 0,-1-1 0,1 0 0,-9 5 0,11-8 0,0-1 0,-1 0 0,1 1 0,0-2 0,0 1 0,-1 0 0,1-1 0,0 1 0,-1-1 0,1 0 0,-1 0 0,1 0 0,-1-1 0,1 1 0,0-1 0,-1 0 0,1 0 0,0 0 0,0 0 0,0-1 0,0 1 0,0-1 0,0 0 0,0 0 0,0 0 0,1 0 0,-1 0 0,-2-3 0,-35-33 0,3-1 0,1-2 0,2-2 0,2-1 0,-34-60 0,42 75 0,11 25 0,12 4 0,1 1 0,-1 0 0,1-1 0,-1 1 0,1 0 0,-1-1 0,1 1 0,-1 0 0,1 0 0,-1-1 0,1 1 0,0 0 0,-1 0 0,1 0 0,0-1 0,0 1 0,0 0 0,0 0 0,-1 0 0,2 1 0,-2 8 0,1-1 0,0 0 0,1 0 0,0 1 0,1-1 0,0 0 0,0 0 0,1 0 0,0 0 0,1-1 0,-1 1 0,10 12 0,5 7 0,1 0 0,27 27 0,-44-53 0,1 2 0,1 0 0,-1 0 0,1 0 0,0-1 0,0 0 0,1 1 0,-1-2 0,1 1 0,-1 0 0,1-1 0,0 0 0,0 0 0,0 0 0,0-1 0,0 0 0,1 0 0,-1 0 0,0 0 0,0-1 0,1 0 0,-1 0 0,0 0 0,1-1 0,-1 0 0,0 0 0,0 0 0,0-1 0,0 1 0,0-1 0,0-1 0,9-4 0,-1-1 0,0-1 0,0 0 0,-1-1 0,-1 0 0,1 0 0,-2-2 0,1 1 0,-1-1 0,15-25 0,125-241-1365,-125 236-546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1:41.5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25 2462 24575,'-3'0'0,"-1"-1"0,1 1 0,0 0 0,0-1 0,-1 0 0,1 0 0,0 0 0,0 0 0,0-1 0,0 1 0,0-1 0,0 1 0,-3-4 0,-13-7 0,-229-130-173,-452-345 1,-149-281-174,645 560 328,-296-298 151,465 474-75,-2 2-1,-1 1 1,-1 2 0,-1 2-1,-1 1 1,-1 3-1,-1 1 1,-1 2 0,-54-15-1,38 8-57,47 18 0,-1 1 0,-1 0 0,1 1 0,-31-7 0,41 11 0,0 1 0,0 0 0,0 0 0,0 0 0,0 0 0,0 0 0,0 1 0,0 0 0,0 0 0,0 0 0,0 0 0,0 1 0,0 0 0,1-1 0,-1 1 0,1 1 0,-1-1 0,1 0 0,0 1 0,0 0 0,0-1 0,0 1 0,-4 6 0,0 2 0,0-1 0,1 1 0,0 1 0,1-1 0,0 1 0,1 0 0,-5 20 0,-11 94 0,16-91 0,-56 745-557,47 5-1721,12-657 1718,4 649-1341,49-2-2568,54-47 2274,-74-524 2801,2 17 2557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1:45.4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4:43.3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23'14'0,"-55"0"0,976-4 0,-691-12 0,-364 6 0,154 28 0,27 3 0,-48-27 0,137 10 0,22 41 0,-306-46 0,140 6 0,78-18 0,-157-3 0,1418 0-1365,-1494 2-546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4:46.2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09 24575,'3388'0'0,"-3248"-6"0,155-27 0,-36 2 0,382-71 0,-165 20 0,-14 8 0,-183 27 0,-162 31-682,228-2-1,-304 19-6143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7T21:04:47.9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280'0'0,"-1187"5"0,-2 4 0,148 34 0,-140-22 0,176 13 0,-177-35 19,-67-1-365,0 2 0,0 1 0,42 7 0,-44-1-648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06771228-0F89-41D8-B079-3DC885FFF304}" type="datetimeFigureOut">
              <a:rPr lang="ko-KR" altLang="en-US"/>
              <a:pPr>
                <a:defRPr/>
              </a:pPr>
              <a:t>2021-12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1FF2B80C-8298-46FE-B90D-EE0F7614A214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32597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F2B80C-8298-46FE-B90D-EE0F7614A214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957969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Received Interrupt, Privilege level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F2B80C-8298-46FE-B90D-EE0F7614A214}" type="slidenum">
              <a:rPr lang="ko-KR" altLang="en-US" smtClean="0"/>
              <a:pPr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45207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553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모서리가 둥근 직사각형 8"/>
          <p:cNvSpPr/>
          <p:nvPr userDrawn="1"/>
        </p:nvSpPr>
        <p:spPr>
          <a:xfrm>
            <a:off x="323528" y="404813"/>
            <a:ext cx="8497887" cy="6048375"/>
          </a:xfrm>
          <a:prstGeom prst="roundRect">
            <a:avLst>
              <a:gd name="adj" fmla="val 2066"/>
            </a:avLst>
          </a:prstGeom>
          <a:noFill/>
          <a:ln w="53975">
            <a:solidFill>
              <a:srgbClr val="99AD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>
              <a:solidFill>
                <a:srgbClr val="9A5F3A"/>
              </a:solidFill>
            </a:endParaRPr>
          </a:p>
        </p:txBody>
      </p:sp>
      <p:pic>
        <p:nvPicPr>
          <p:cNvPr id="2" name="그림 29" descr="쿡북로고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977578" y="595313"/>
            <a:ext cx="1216025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6"/>
          <p:cNvSpPr txBox="1">
            <a:spLocks noChangeArrowheads="1"/>
          </p:cNvSpPr>
          <p:nvPr userDrawn="1"/>
        </p:nvSpPr>
        <p:spPr bwMode="auto">
          <a:xfrm>
            <a:off x="881590" y="998730"/>
            <a:ext cx="7186612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dirty="0" err="1">
                <a:latin typeface="HY견고딕" pitchFamily="18" charset="-127"/>
                <a:ea typeface="HY견고딕" pitchFamily="18" charset="-127"/>
              </a:rPr>
              <a:t>파이썬</a:t>
            </a:r>
            <a:r>
              <a:rPr kumimoji="0" lang="ko-KR" altLang="en-US" sz="1800" dirty="0">
                <a:latin typeface="HY견고딕" pitchFamily="18" charset="-127"/>
                <a:ea typeface="HY견고딕" pitchFamily="18" charset="-127"/>
              </a:rPr>
              <a:t> </a:t>
            </a:r>
            <a:r>
              <a:rPr kumimoji="0" lang="en-US" altLang="ko-KR" sz="1800" dirty="0">
                <a:latin typeface="HY견고딕" pitchFamily="18" charset="-127"/>
                <a:ea typeface="HY견고딕" pitchFamily="18" charset="-127"/>
              </a:rPr>
              <a:t>for</a:t>
            </a:r>
            <a:r>
              <a:rPr kumimoji="0" lang="en-US" altLang="ko-KR" sz="1800" baseline="0" dirty="0">
                <a:latin typeface="HY견고딕" pitchFamily="18" charset="-127"/>
                <a:ea typeface="HY견고딕" pitchFamily="18" charset="-127"/>
              </a:rPr>
              <a:t> Beginner</a:t>
            </a:r>
            <a:endParaRPr kumimoji="0" lang="de-DE" altLang="ko-KR" sz="1200" b="0" dirty="0">
              <a:solidFill>
                <a:srgbClr val="0070C0"/>
              </a:solidFill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4" name="TextBox 7"/>
          <p:cNvSpPr txBox="1"/>
          <p:nvPr userDrawn="1"/>
        </p:nvSpPr>
        <p:spPr>
          <a:xfrm>
            <a:off x="612453" y="1700213"/>
            <a:ext cx="7991475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[</a:t>
            </a:r>
            <a:r>
              <a:rPr kumimoji="0" lang="ko-KR" altLang="en-US" sz="1400" b="1" dirty="0">
                <a:solidFill>
                  <a:srgbClr val="FF0000"/>
                </a:solidFill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u="none"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u="none">
                <a:ea typeface="맑은 고딕" pitchFamily="50" charset="-127"/>
              </a:rPr>
              <a:t>.</a:t>
            </a: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u="none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이 자료는 강의 보조자료로 제공되는 것으로 무단으로 전제하거나 배포하는 것을 금합니다</a:t>
            </a:r>
            <a:r>
              <a:rPr kumimoji="0" lang="en-US" altLang="ko-KR" sz="1000" u="sng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09729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장제목">
    <p:bg>
      <p:bgPr>
        <a:solidFill>
          <a:srgbClr val="948A8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그룹 6"/>
          <p:cNvGrpSpPr/>
          <p:nvPr userDrawn="1"/>
        </p:nvGrpSpPr>
        <p:grpSpPr>
          <a:xfrm>
            <a:off x="251520" y="404664"/>
            <a:ext cx="4752528" cy="4777264"/>
            <a:chOff x="683568" y="451416"/>
            <a:chExt cx="4752528" cy="4777264"/>
          </a:xfrm>
        </p:grpSpPr>
        <p:pic>
          <p:nvPicPr>
            <p:cNvPr id="16" name="그림 15"/>
            <p:cNvPicPr>
              <a:picLocks noChangeAspect="1"/>
            </p:cNvPicPr>
            <p:nvPr userDrawn="1"/>
          </p:nvPicPr>
          <p:blipFill rotWithShape="1">
            <a:blip r:embed="rId2"/>
            <a:srcRect t="8890" b="7767"/>
            <a:stretch/>
          </p:blipFill>
          <p:spPr>
            <a:xfrm>
              <a:off x="683568" y="548680"/>
              <a:ext cx="4496543" cy="4680000"/>
            </a:xfrm>
            <a:prstGeom prst="rect">
              <a:avLst/>
            </a:prstGeom>
          </p:spPr>
        </p:pic>
        <p:sp>
          <p:nvSpPr>
            <p:cNvPr id="6" name="직사각형 5"/>
            <p:cNvSpPr/>
            <p:nvPr userDrawn="1"/>
          </p:nvSpPr>
          <p:spPr>
            <a:xfrm>
              <a:off x="4355976" y="451416"/>
              <a:ext cx="1080120" cy="720080"/>
            </a:xfrm>
            <a:prstGeom prst="rect">
              <a:avLst/>
            </a:prstGeom>
            <a:solidFill>
              <a:srgbClr val="948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제목 13"/>
          <p:cNvSpPr>
            <a:spLocks noGrp="1"/>
          </p:cNvSpPr>
          <p:nvPr>
            <p:ph type="title"/>
          </p:nvPr>
        </p:nvSpPr>
        <p:spPr>
          <a:xfrm>
            <a:off x="3635896" y="4797152"/>
            <a:ext cx="5328592" cy="1824936"/>
          </a:xfrm>
        </p:spPr>
        <p:txBody>
          <a:bodyPr>
            <a:noAutofit/>
          </a:bodyPr>
          <a:lstStyle>
            <a:lvl1pPr algn="ctr">
              <a:defRPr sz="4800" b="0">
                <a:solidFill>
                  <a:srgbClr val="2A2C5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6770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이 장에서 만들 프로그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948A88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rgbClr val="8B333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38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rgbClr val="8B3331"/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956121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기본 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32738C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chemeClr val="bg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38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23123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0"/>
            <p:custDataLst>
              <p:tags r:id="rId1"/>
            </p:custDataLst>
          </p:nvPr>
        </p:nvSpPr>
        <p:spPr>
          <a:xfrm>
            <a:off x="139700" y="6525345"/>
            <a:ext cx="8756650" cy="280046"/>
          </a:xfrm>
          <a:prstGeom prst="rect">
            <a:avLst/>
          </a:prstGeom>
        </p:spPr>
        <p:txBody>
          <a:bodyPr/>
          <a:lstStyle>
            <a:lvl1pPr>
              <a:defRPr b="1" i="1"/>
            </a:lvl1pPr>
          </a:lstStyle>
          <a:p>
            <a:pPr latinLnBrk="0"/>
            <a:fld id="{926EA8F1-C76B-4BC6-98C4-C2D2384EDDB7}" type="slidenum">
              <a:rPr lang="en-US" altLang="ko-KR" kern="0" smtClean="0">
                <a:latin typeface="Verdana"/>
              </a:rPr>
              <a:pPr latinLnBrk="0"/>
              <a:t>‹#›</a:t>
            </a:fld>
            <a:endParaRPr lang="en-US" altLang="ko-KR" kern="0" dirty="0">
              <a:latin typeface="Verdana"/>
            </a:endParaRPr>
          </a:p>
        </p:txBody>
      </p:sp>
      <p:sp>
        <p:nvSpPr>
          <p:cNvPr id="9" name="AutoShap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6" name="AutoShape 3"/>
          <p:cNvSpPr>
            <a:spLocks noChangeArrowheads="1"/>
          </p:cNvSpPr>
          <p:nvPr userDrawn="1">
            <p:custDataLst>
              <p:tags r:id="rId4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Line 5"/>
          <p:cNvSpPr>
            <a:spLocks noChangeShapeType="1"/>
          </p:cNvSpPr>
          <p:nvPr userDrawn="1">
            <p:custDataLst>
              <p:tags r:id="rId5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10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735263" y="3048000"/>
            <a:ext cx="3657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ko-KR" sz="44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Thank</a:t>
            </a:r>
            <a:r>
              <a:rPr lang="en-US" altLang="ko-KR" sz="4400" b="1" baseline="0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 You</a:t>
            </a:r>
            <a:endParaRPr lang="en-US" altLang="ko-KR" sz="4400" b="1" dirty="0">
              <a:solidFill>
                <a:schemeClr val="tx2">
                  <a:lumMod val="40000"/>
                  <a:lumOff val="60000"/>
                </a:schemeClr>
              </a:solidFill>
              <a:latin typeface="HY견명조" pitchFamily="18" charset="-127"/>
              <a:ea typeface="HY견명조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45288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백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38</a:t>
            </a:r>
          </a:p>
        </p:txBody>
      </p:sp>
    </p:spTree>
    <p:extLst>
      <p:ext uri="{BB962C8B-B14F-4D97-AF65-F5344CB8AC3E}">
        <p14:creationId xmlns:p14="http://schemas.microsoft.com/office/powerpoint/2010/main" val="28756314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2FD9B6-DC5A-4644-B01F-335E6DD2CDD1}" type="datetimeFigureOut">
              <a:rPr lang="ko-KR" altLang="en-US" smtClean="0"/>
              <a:pPr/>
              <a:t>2021-12-20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6BC740F2-65F4-46F1-8462-F5CEAE10BBF6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669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6" r:id="rId1"/>
    <p:sldLayoutId id="2147484677" r:id="rId2"/>
    <p:sldLayoutId id="2147484678" r:id="rId3"/>
    <p:sldLayoutId id="2147484679" r:id="rId4"/>
    <p:sldLayoutId id="2147484680" r:id="rId5"/>
    <p:sldLayoutId id="2147484681" r:id="rId6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customXml" Target="../ink/ink91.xml"/><Relationship Id="rId18" Type="http://schemas.openxmlformats.org/officeDocument/2006/relationships/image" Target="../media/image98.png"/><Relationship Id="rId3" Type="http://schemas.openxmlformats.org/officeDocument/2006/relationships/customXml" Target="../ink/ink86.xml"/><Relationship Id="rId21" Type="http://schemas.openxmlformats.org/officeDocument/2006/relationships/customXml" Target="../ink/ink95.xml"/><Relationship Id="rId7" Type="http://schemas.openxmlformats.org/officeDocument/2006/relationships/customXml" Target="../ink/ink88.xml"/><Relationship Id="rId12" Type="http://schemas.openxmlformats.org/officeDocument/2006/relationships/image" Target="../media/image95.png"/><Relationship Id="rId17" Type="http://schemas.openxmlformats.org/officeDocument/2006/relationships/customXml" Target="../ink/ink93.xml"/><Relationship Id="rId2" Type="http://schemas.openxmlformats.org/officeDocument/2006/relationships/image" Target="../media/image90.png"/><Relationship Id="rId16" Type="http://schemas.openxmlformats.org/officeDocument/2006/relationships/image" Target="../media/image97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2.png"/><Relationship Id="rId11" Type="http://schemas.openxmlformats.org/officeDocument/2006/relationships/customXml" Target="../ink/ink90.xml"/><Relationship Id="rId24" Type="http://schemas.openxmlformats.org/officeDocument/2006/relationships/image" Target="../media/image6.png"/><Relationship Id="rId5" Type="http://schemas.openxmlformats.org/officeDocument/2006/relationships/customXml" Target="../ink/ink87.xml"/><Relationship Id="rId15" Type="http://schemas.openxmlformats.org/officeDocument/2006/relationships/customXml" Target="../ink/ink92.xml"/><Relationship Id="rId23" Type="http://schemas.openxmlformats.org/officeDocument/2006/relationships/customXml" Target="../ink/ink96.xml"/><Relationship Id="rId10" Type="http://schemas.openxmlformats.org/officeDocument/2006/relationships/image" Target="../media/image94.png"/><Relationship Id="rId19" Type="http://schemas.openxmlformats.org/officeDocument/2006/relationships/customXml" Target="../ink/ink94.xml"/><Relationship Id="rId4" Type="http://schemas.openxmlformats.org/officeDocument/2006/relationships/image" Target="../media/image91.png"/><Relationship Id="rId9" Type="http://schemas.openxmlformats.org/officeDocument/2006/relationships/customXml" Target="../ink/ink89.xml"/><Relationship Id="rId14" Type="http://schemas.openxmlformats.org/officeDocument/2006/relationships/image" Target="../media/image96.png"/><Relationship Id="rId22" Type="http://schemas.openxmlformats.org/officeDocument/2006/relationships/image" Target="../media/image10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0.xml"/><Relationship Id="rId13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3.png"/><Relationship Id="rId12" Type="http://schemas.openxmlformats.org/officeDocument/2006/relationships/customXml" Target="../ink/ink102.xml"/><Relationship Id="rId2" Type="http://schemas.openxmlformats.org/officeDocument/2006/relationships/customXml" Target="../ink/ink97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99.xml"/><Relationship Id="rId11" Type="http://schemas.openxmlformats.org/officeDocument/2006/relationships/image" Target="../media/image105.png"/><Relationship Id="rId5" Type="http://schemas.openxmlformats.org/officeDocument/2006/relationships/image" Target="../media/image102.png"/><Relationship Id="rId10" Type="http://schemas.openxmlformats.org/officeDocument/2006/relationships/customXml" Target="../ink/ink101.xml"/><Relationship Id="rId4" Type="http://schemas.openxmlformats.org/officeDocument/2006/relationships/customXml" Target="../ink/ink98.xml"/><Relationship Id="rId9" Type="http://schemas.openxmlformats.org/officeDocument/2006/relationships/image" Target="../media/image10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customXml" Target="../ink/ink108.xml"/><Relationship Id="rId18" Type="http://schemas.openxmlformats.org/officeDocument/2006/relationships/image" Target="../media/image115.png"/><Relationship Id="rId3" Type="http://schemas.openxmlformats.org/officeDocument/2006/relationships/customXml" Target="../ink/ink103.xml"/><Relationship Id="rId21" Type="http://schemas.openxmlformats.org/officeDocument/2006/relationships/customXml" Target="../ink/ink112.xml"/><Relationship Id="rId7" Type="http://schemas.openxmlformats.org/officeDocument/2006/relationships/customXml" Target="../ink/ink105.xml"/><Relationship Id="rId12" Type="http://schemas.openxmlformats.org/officeDocument/2006/relationships/image" Target="../media/image112.png"/><Relationship Id="rId17" Type="http://schemas.openxmlformats.org/officeDocument/2006/relationships/customXml" Target="../ink/ink110.xml"/><Relationship Id="rId2" Type="http://schemas.openxmlformats.org/officeDocument/2006/relationships/image" Target="../media/image107.png"/><Relationship Id="rId16" Type="http://schemas.openxmlformats.org/officeDocument/2006/relationships/image" Target="../media/image114.png"/><Relationship Id="rId20" Type="http://schemas.openxmlformats.org/officeDocument/2006/relationships/image" Target="../media/image1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9.png"/><Relationship Id="rId11" Type="http://schemas.openxmlformats.org/officeDocument/2006/relationships/customXml" Target="../ink/ink107.xml"/><Relationship Id="rId24" Type="http://schemas.openxmlformats.org/officeDocument/2006/relationships/image" Target="../media/image118.png"/><Relationship Id="rId5" Type="http://schemas.openxmlformats.org/officeDocument/2006/relationships/customXml" Target="../ink/ink104.xml"/><Relationship Id="rId15" Type="http://schemas.openxmlformats.org/officeDocument/2006/relationships/customXml" Target="../ink/ink109.xml"/><Relationship Id="rId23" Type="http://schemas.openxmlformats.org/officeDocument/2006/relationships/customXml" Target="../ink/ink113.xml"/><Relationship Id="rId10" Type="http://schemas.openxmlformats.org/officeDocument/2006/relationships/image" Target="../media/image111.png"/><Relationship Id="rId19" Type="http://schemas.openxmlformats.org/officeDocument/2006/relationships/customXml" Target="../ink/ink111.xml"/><Relationship Id="rId4" Type="http://schemas.openxmlformats.org/officeDocument/2006/relationships/image" Target="../media/image108.png"/><Relationship Id="rId9" Type="http://schemas.openxmlformats.org/officeDocument/2006/relationships/customXml" Target="../ink/ink106.xml"/><Relationship Id="rId14" Type="http://schemas.openxmlformats.org/officeDocument/2006/relationships/image" Target="../media/image113.png"/><Relationship Id="rId22" Type="http://schemas.openxmlformats.org/officeDocument/2006/relationships/image" Target="../media/image1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customXml" Target="../ink/ink119.xml"/><Relationship Id="rId3" Type="http://schemas.openxmlformats.org/officeDocument/2006/relationships/customXml" Target="../ink/ink114.xml"/><Relationship Id="rId7" Type="http://schemas.openxmlformats.org/officeDocument/2006/relationships/customXml" Target="../ink/ink116.xml"/><Relationship Id="rId12" Type="http://schemas.openxmlformats.org/officeDocument/2006/relationships/image" Target="../media/image124.png"/><Relationship Id="rId2" Type="http://schemas.openxmlformats.org/officeDocument/2006/relationships/image" Target="../media/image119.png"/><Relationship Id="rId16" Type="http://schemas.openxmlformats.org/officeDocument/2006/relationships/image" Target="../media/image12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1.png"/><Relationship Id="rId11" Type="http://schemas.openxmlformats.org/officeDocument/2006/relationships/customXml" Target="../ink/ink118.xml"/><Relationship Id="rId5" Type="http://schemas.openxmlformats.org/officeDocument/2006/relationships/customXml" Target="../ink/ink115.xml"/><Relationship Id="rId15" Type="http://schemas.openxmlformats.org/officeDocument/2006/relationships/customXml" Target="../ink/ink120.xml"/><Relationship Id="rId10" Type="http://schemas.openxmlformats.org/officeDocument/2006/relationships/image" Target="../media/image123.png"/><Relationship Id="rId4" Type="http://schemas.openxmlformats.org/officeDocument/2006/relationships/image" Target="../media/image120.png"/><Relationship Id="rId9" Type="http://schemas.openxmlformats.org/officeDocument/2006/relationships/customXml" Target="../ink/ink117.xml"/><Relationship Id="rId14" Type="http://schemas.openxmlformats.org/officeDocument/2006/relationships/image" Target="../media/image1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customXml" Target="../ink/ink126.xml"/><Relationship Id="rId18" Type="http://schemas.openxmlformats.org/officeDocument/2006/relationships/image" Target="../media/image135.png"/><Relationship Id="rId3" Type="http://schemas.openxmlformats.org/officeDocument/2006/relationships/customXml" Target="../ink/ink121.xml"/><Relationship Id="rId21" Type="http://schemas.openxmlformats.org/officeDocument/2006/relationships/customXml" Target="../ink/ink130.xml"/><Relationship Id="rId7" Type="http://schemas.openxmlformats.org/officeDocument/2006/relationships/customXml" Target="../ink/ink123.xml"/><Relationship Id="rId12" Type="http://schemas.openxmlformats.org/officeDocument/2006/relationships/image" Target="../media/image132.png"/><Relationship Id="rId17" Type="http://schemas.openxmlformats.org/officeDocument/2006/relationships/customXml" Target="../ink/ink128.xml"/><Relationship Id="rId2" Type="http://schemas.openxmlformats.org/officeDocument/2006/relationships/image" Target="../media/image127.png"/><Relationship Id="rId16" Type="http://schemas.openxmlformats.org/officeDocument/2006/relationships/image" Target="../media/image134.png"/><Relationship Id="rId20" Type="http://schemas.openxmlformats.org/officeDocument/2006/relationships/image" Target="../media/image13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9.png"/><Relationship Id="rId11" Type="http://schemas.openxmlformats.org/officeDocument/2006/relationships/customXml" Target="../ink/ink125.xml"/><Relationship Id="rId5" Type="http://schemas.openxmlformats.org/officeDocument/2006/relationships/customXml" Target="../ink/ink122.xml"/><Relationship Id="rId15" Type="http://schemas.openxmlformats.org/officeDocument/2006/relationships/customXml" Target="../ink/ink127.xml"/><Relationship Id="rId10" Type="http://schemas.openxmlformats.org/officeDocument/2006/relationships/image" Target="../media/image131.png"/><Relationship Id="rId19" Type="http://schemas.openxmlformats.org/officeDocument/2006/relationships/customXml" Target="../ink/ink129.xml"/><Relationship Id="rId4" Type="http://schemas.openxmlformats.org/officeDocument/2006/relationships/image" Target="../media/image128.png"/><Relationship Id="rId9" Type="http://schemas.openxmlformats.org/officeDocument/2006/relationships/customXml" Target="../ink/ink124.xml"/><Relationship Id="rId14" Type="http://schemas.openxmlformats.org/officeDocument/2006/relationships/image" Target="../media/image133.png"/><Relationship Id="rId22" Type="http://schemas.openxmlformats.org/officeDocument/2006/relationships/image" Target="../media/image13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13" Type="http://schemas.openxmlformats.org/officeDocument/2006/relationships/customXml" Target="../ink/ink136.xml"/><Relationship Id="rId3" Type="http://schemas.openxmlformats.org/officeDocument/2006/relationships/customXml" Target="../ink/ink131.xml"/><Relationship Id="rId7" Type="http://schemas.openxmlformats.org/officeDocument/2006/relationships/customXml" Target="../ink/ink133.xml"/><Relationship Id="rId12" Type="http://schemas.openxmlformats.org/officeDocument/2006/relationships/image" Target="../media/image14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0.png"/><Relationship Id="rId11" Type="http://schemas.openxmlformats.org/officeDocument/2006/relationships/customXml" Target="../ink/ink135.xml"/><Relationship Id="rId5" Type="http://schemas.openxmlformats.org/officeDocument/2006/relationships/customXml" Target="../ink/ink132.xml"/><Relationship Id="rId10" Type="http://schemas.openxmlformats.org/officeDocument/2006/relationships/image" Target="../media/image142.png"/><Relationship Id="rId4" Type="http://schemas.openxmlformats.org/officeDocument/2006/relationships/image" Target="../media/image139.png"/><Relationship Id="rId9" Type="http://schemas.openxmlformats.org/officeDocument/2006/relationships/customXml" Target="../ink/ink134.xml"/><Relationship Id="rId14" Type="http://schemas.openxmlformats.org/officeDocument/2006/relationships/image" Target="../media/image14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13" Type="http://schemas.openxmlformats.org/officeDocument/2006/relationships/customXml" Target="../ink/ink142.xml"/><Relationship Id="rId3" Type="http://schemas.openxmlformats.org/officeDocument/2006/relationships/customXml" Target="../ink/ink137.xml"/><Relationship Id="rId7" Type="http://schemas.openxmlformats.org/officeDocument/2006/relationships/customXml" Target="../ink/ink139.xml"/><Relationship Id="rId12" Type="http://schemas.openxmlformats.org/officeDocument/2006/relationships/image" Target="../media/image150.png"/><Relationship Id="rId2" Type="http://schemas.openxmlformats.org/officeDocument/2006/relationships/image" Target="../media/image145.png"/><Relationship Id="rId16" Type="http://schemas.openxmlformats.org/officeDocument/2006/relationships/image" Target="../media/image15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7.png"/><Relationship Id="rId11" Type="http://schemas.openxmlformats.org/officeDocument/2006/relationships/customXml" Target="../ink/ink141.xml"/><Relationship Id="rId5" Type="http://schemas.openxmlformats.org/officeDocument/2006/relationships/customXml" Target="../ink/ink138.xml"/><Relationship Id="rId15" Type="http://schemas.openxmlformats.org/officeDocument/2006/relationships/customXml" Target="../ink/ink143.xml"/><Relationship Id="rId10" Type="http://schemas.openxmlformats.org/officeDocument/2006/relationships/image" Target="../media/image149.png"/><Relationship Id="rId4" Type="http://schemas.openxmlformats.org/officeDocument/2006/relationships/image" Target="../media/image146.png"/><Relationship Id="rId9" Type="http://schemas.openxmlformats.org/officeDocument/2006/relationships/customXml" Target="../ink/ink140.xml"/><Relationship Id="rId14" Type="http://schemas.openxmlformats.org/officeDocument/2006/relationships/image" Target="../media/image1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7.xml"/><Relationship Id="rId13" Type="http://schemas.openxmlformats.org/officeDocument/2006/relationships/image" Target="../media/image158.png"/><Relationship Id="rId18" Type="http://schemas.openxmlformats.org/officeDocument/2006/relationships/customXml" Target="../ink/ink152.xml"/><Relationship Id="rId3" Type="http://schemas.openxmlformats.org/officeDocument/2006/relationships/image" Target="../media/image153.png"/><Relationship Id="rId21" Type="http://schemas.openxmlformats.org/officeDocument/2006/relationships/image" Target="../media/image162.png"/><Relationship Id="rId7" Type="http://schemas.openxmlformats.org/officeDocument/2006/relationships/image" Target="../media/image155.png"/><Relationship Id="rId12" Type="http://schemas.openxmlformats.org/officeDocument/2006/relationships/customXml" Target="../ink/ink149.xml"/><Relationship Id="rId17" Type="http://schemas.openxmlformats.org/officeDocument/2006/relationships/image" Target="../media/image160.png"/><Relationship Id="rId25" Type="http://schemas.openxmlformats.org/officeDocument/2006/relationships/image" Target="../media/image164.png"/><Relationship Id="rId2" Type="http://schemas.openxmlformats.org/officeDocument/2006/relationships/customXml" Target="../ink/ink144.xml"/><Relationship Id="rId16" Type="http://schemas.openxmlformats.org/officeDocument/2006/relationships/customXml" Target="../ink/ink151.xml"/><Relationship Id="rId20" Type="http://schemas.openxmlformats.org/officeDocument/2006/relationships/customXml" Target="../ink/ink153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46.xml"/><Relationship Id="rId11" Type="http://schemas.openxmlformats.org/officeDocument/2006/relationships/image" Target="../media/image157.png"/><Relationship Id="rId24" Type="http://schemas.openxmlformats.org/officeDocument/2006/relationships/customXml" Target="../ink/ink155.xml"/><Relationship Id="rId5" Type="http://schemas.openxmlformats.org/officeDocument/2006/relationships/image" Target="../media/image154.png"/><Relationship Id="rId15" Type="http://schemas.openxmlformats.org/officeDocument/2006/relationships/image" Target="../media/image159.png"/><Relationship Id="rId23" Type="http://schemas.openxmlformats.org/officeDocument/2006/relationships/image" Target="../media/image163.png"/><Relationship Id="rId10" Type="http://schemas.openxmlformats.org/officeDocument/2006/relationships/customXml" Target="../ink/ink148.xml"/><Relationship Id="rId19" Type="http://schemas.openxmlformats.org/officeDocument/2006/relationships/image" Target="../media/image161.png"/><Relationship Id="rId4" Type="http://schemas.openxmlformats.org/officeDocument/2006/relationships/customXml" Target="../ink/ink145.xml"/><Relationship Id="rId9" Type="http://schemas.openxmlformats.org/officeDocument/2006/relationships/image" Target="../media/image156.png"/><Relationship Id="rId14" Type="http://schemas.openxmlformats.org/officeDocument/2006/relationships/customXml" Target="../ink/ink150.xml"/><Relationship Id="rId22" Type="http://schemas.openxmlformats.org/officeDocument/2006/relationships/customXml" Target="../ink/ink15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13" Type="http://schemas.openxmlformats.org/officeDocument/2006/relationships/customXml" Target="../ink/ink161.xml"/><Relationship Id="rId18" Type="http://schemas.openxmlformats.org/officeDocument/2006/relationships/image" Target="../media/image173.png"/><Relationship Id="rId3" Type="http://schemas.openxmlformats.org/officeDocument/2006/relationships/customXml" Target="../ink/ink156.xml"/><Relationship Id="rId7" Type="http://schemas.openxmlformats.org/officeDocument/2006/relationships/customXml" Target="../ink/ink158.xml"/><Relationship Id="rId12" Type="http://schemas.openxmlformats.org/officeDocument/2006/relationships/image" Target="../media/image170.png"/><Relationship Id="rId17" Type="http://schemas.openxmlformats.org/officeDocument/2006/relationships/customXml" Target="../ink/ink163.xml"/><Relationship Id="rId2" Type="http://schemas.openxmlformats.org/officeDocument/2006/relationships/image" Target="../media/image165.png"/><Relationship Id="rId16" Type="http://schemas.openxmlformats.org/officeDocument/2006/relationships/image" Target="../media/image17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7.png"/><Relationship Id="rId11" Type="http://schemas.openxmlformats.org/officeDocument/2006/relationships/customXml" Target="../ink/ink160.xml"/><Relationship Id="rId5" Type="http://schemas.openxmlformats.org/officeDocument/2006/relationships/customXml" Target="../ink/ink157.xml"/><Relationship Id="rId15" Type="http://schemas.openxmlformats.org/officeDocument/2006/relationships/customXml" Target="../ink/ink162.xml"/><Relationship Id="rId10" Type="http://schemas.openxmlformats.org/officeDocument/2006/relationships/image" Target="../media/image169.png"/><Relationship Id="rId4" Type="http://schemas.openxmlformats.org/officeDocument/2006/relationships/image" Target="../media/image166.png"/><Relationship Id="rId9" Type="http://schemas.openxmlformats.org/officeDocument/2006/relationships/customXml" Target="../ink/ink159.xml"/><Relationship Id="rId14" Type="http://schemas.openxmlformats.org/officeDocument/2006/relationships/image" Target="../media/image17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customXml" Target="../ink/ink164.xml"/><Relationship Id="rId7" Type="http://schemas.openxmlformats.org/officeDocument/2006/relationships/customXml" Target="../ink/ink166.xml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6.png"/><Relationship Id="rId5" Type="http://schemas.openxmlformats.org/officeDocument/2006/relationships/customXml" Target="../ink/ink165.xml"/><Relationship Id="rId10" Type="http://schemas.openxmlformats.org/officeDocument/2006/relationships/image" Target="../media/image178.png"/><Relationship Id="rId4" Type="http://schemas.openxmlformats.org/officeDocument/2006/relationships/image" Target="../media/image175.png"/><Relationship Id="rId9" Type="http://schemas.openxmlformats.org/officeDocument/2006/relationships/customXml" Target="../ink/ink16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3.xml"/><Relationship Id="rId11" Type="http://schemas.openxmlformats.org/officeDocument/2006/relationships/customXml" Target="../ink/ink6.xml"/><Relationship Id="rId5" Type="http://schemas.openxmlformats.org/officeDocument/2006/relationships/image" Target="../media/image4.png"/><Relationship Id="rId10" Type="http://schemas.openxmlformats.org/officeDocument/2006/relationships/customXml" Target="../ink/ink5.xml"/><Relationship Id="rId4" Type="http://schemas.openxmlformats.org/officeDocument/2006/relationships/customXml" Target="../ink/ink2.xml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13" Type="http://schemas.openxmlformats.org/officeDocument/2006/relationships/customXml" Target="../ink/ink173.xml"/><Relationship Id="rId3" Type="http://schemas.openxmlformats.org/officeDocument/2006/relationships/customXml" Target="../ink/ink168.xml"/><Relationship Id="rId7" Type="http://schemas.openxmlformats.org/officeDocument/2006/relationships/customXml" Target="../ink/ink170.xml"/><Relationship Id="rId12" Type="http://schemas.openxmlformats.org/officeDocument/2006/relationships/image" Target="../media/image184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1.png"/><Relationship Id="rId11" Type="http://schemas.openxmlformats.org/officeDocument/2006/relationships/customXml" Target="../ink/ink172.xml"/><Relationship Id="rId5" Type="http://schemas.openxmlformats.org/officeDocument/2006/relationships/customXml" Target="../ink/ink169.xml"/><Relationship Id="rId10" Type="http://schemas.openxmlformats.org/officeDocument/2006/relationships/image" Target="../media/image183.png"/><Relationship Id="rId4" Type="http://schemas.openxmlformats.org/officeDocument/2006/relationships/image" Target="../media/image180.png"/><Relationship Id="rId9" Type="http://schemas.openxmlformats.org/officeDocument/2006/relationships/customXml" Target="../ink/ink171.xml"/><Relationship Id="rId14" Type="http://schemas.openxmlformats.org/officeDocument/2006/relationships/image" Target="../media/image18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customXml" Target="../ink/ink179.xml"/><Relationship Id="rId18" Type="http://schemas.openxmlformats.org/officeDocument/2006/relationships/image" Target="../media/image194.png"/><Relationship Id="rId26" Type="http://schemas.openxmlformats.org/officeDocument/2006/relationships/image" Target="../media/image198.png"/><Relationship Id="rId3" Type="http://schemas.openxmlformats.org/officeDocument/2006/relationships/customXml" Target="../ink/ink174.xml"/><Relationship Id="rId21" Type="http://schemas.openxmlformats.org/officeDocument/2006/relationships/customXml" Target="../ink/ink183.xml"/><Relationship Id="rId7" Type="http://schemas.openxmlformats.org/officeDocument/2006/relationships/customXml" Target="../ink/ink176.xml"/><Relationship Id="rId12" Type="http://schemas.openxmlformats.org/officeDocument/2006/relationships/image" Target="../media/image191.png"/><Relationship Id="rId17" Type="http://schemas.openxmlformats.org/officeDocument/2006/relationships/customXml" Target="../ink/ink181.xml"/><Relationship Id="rId25" Type="http://schemas.openxmlformats.org/officeDocument/2006/relationships/customXml" Target="../ink/ink185.xml"/><Relationship Id="rId2" Type="http://schemas.openxmlformats.org/officeDocument/2006/relationships/image" Target="../media/image186.png"/><Relationship Id="rId16" Type="http://schemas.openxmlformats.org/officeDocument/2006/relationships/image" Target="../media/image193.png"/><Relationship Id="rId20" Type="http://schemas.openxmlformats.org/officeDocument/2006/relationships/image" Target="../media/image195.png"/><Relationship Id="rId29" Type="http://schemas.openxmlformats.org/officeDocument/2006/relationships/customXml" Target="../ink/ink18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8.png"/><Relationship Id="rId11" Type="http://schemas.openxmlformats.org/officeDocument/2006/relationships/customXml" Target="../ink/ink178.xml"/><Relationship Id="rId24" Type="http://schemas.openxmlformats.org/officeDocument/2006/relationships/image" Target="../media/image197.png"/><Relationship Id="rId5" Type="http://schemas.openxmlformats.org/officeDocument/2006/relationships/customXml" Target="../ink/ink175.xml"/><Relationship Id="rId15" Type="http://schemas.openxmlformats.org/officeDocument/2006/relationships/customXml" Target="../ink/ink180.xml"/><Relationship Id="rId23" Type="http://schemas.openxmlformats.org/officeDocument/2006/relationships/customXml" Target="../ink/ink184.xml"/><Relationship Id="rId28" Type="http://schemas.openxmlformats.org/officeDocument/2006/relationships/image" Target="../media/image199.png"/><Relationship Id="rId10" Type="http://schemas.openxmlformats.org/officeDocument/2006/relationships/image" Target="../media/image190.png"/><Relationship Id="rId19" Type="http://schemas.openxmlformats.org/officeDocument/2006/relationships/customXml" Target="../ink/ink182.xml"/><Relationship Id="rId4" Type="http://schemas.openxmlformats.org/officeDocument/2006/relationships/image" Target="../media/image187.png"/><Relationship Id="rId9" Type="http://schemas.openxmlformats.org/officeDocument/2006/relationships/customXml" Target="../ink/ink177.xml"/><Relationship Id="rId14" Type="http://schemas.openxmlformats.org/officeDocument/2006/relationships/image" Target="../media/image192.png"/><Relationship Id="rId22" Type="http://schemas.openxmlformats.org/officeDocument/2006/relationships/image" Target="../media/image196.png"/><Relationship Id="rId27" Type="http://schemas.openxmlformats.org/officeDocument/2006/relationships/customXml" Target="../ink/ink186.xml"/><Relationship Id="rId30" Type="http://schemas.openxmlformats.org/officeDocument/2006/relationships/image" Target="../media/image20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customXml" Target="../ink/ink188.xml"/><Relationship Id="rId7" Type="http://schemas.openxmlformats.org/officeDocument/2006/relationships/customXml" Target="../ink/ink190.xml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3.png"/><Relationship Id="rId5" Type="http://schemas.openxmlformats.org/officeDocument/2006/relationships/customXml" Target="../ink/ink189.xml"/><Relationship Id="rId10" Type="http://schemas.openxmlformats.org/officeDocument/2006/relationships/image" Target="../media/image205.png"/><Relationship Id="rId4" Type="http://schemas.openxmlformats.org/officeDocument/2006/relationships/image" Target="../media/image202.png"/><Relationship Id="rId9" Type="http://schemas.openxmlformats.org/officeDocument/2006/relationships/customXml" Target="../ink/ink19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08.png"/><Relationship Id="rId2" Type="http://schemas.openxmlformats.org/officeDocument/2006/relationships/customXml" Target="../ink/ink192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94.xml"/><Relationship Id="rId5" Type="http://schemas.openxmlformats.org/officeDocument/2006/relationships/image" Target="../media/image207.png"/><Relationship Id="rId4" Type="http://schemas.openxmlformats.org/officeDocument/2006/relationships/customXml" Target="../ink/ink193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97.xml"/><Relationship Id="rId18" Type="http://schemas.openxmlformats.org/officeDocument/2006/relationships/image" Target="../media/image215.png"/><Relationship Id="rId26" Type="http://schemas.openxmlformats.org/officeDocument/2006/relationships/image" Target="../media/image219.png"/><Relationship Id="rId39" Type="http://schemas.openxmlformats.org/officeDocument/2006/relationships/customXml" Target="../ink/ink210.xml"/><Relationship Id="rId21" Type="http://schemas.openxmlformats.org/officeDocument/2006/relationships/customXml" Target="../ink/ink201.xml"/><Relationship Id="rId34" Type="http://schemas.openxmlformats.org/officeDocument/2006/relationships/image" Target="../media/image223.png"/><Relationship Id="rId42" Type="http://schemas.openxmlformats.org/officeDocument/2006/relationships/customXml" Target="../ink/ink212.xml"/><Relationship Id="rId47" Type="http://schemas.openxmlformats.org/officeDocument/2006/relationships/image" Target="../media/image229.png"/><Relationship Id="rId50" Type="http://schemas.openxmlformats.org/officeDocument/2006/relationships/customXml" Target="../ink/ink216.xml"/><Relationship Id="rId55" Type="http://schemas.openxmlformats.org/officeDocument/2006/relationships/image" Target="../media/image6.png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4.png"/><Relationship Id="rId29" Type="http://schemas.openxmlformats.org/officeDocument/2006/relationships/customXml" Target="../ink/ink205.xml"/><Relationship Id="rId11" Type="http://schemas.openxmlformats.org/officeDocument/2006/relationships/customXml" Target="../ink/ink196.xml"/><Relationship Id="rId24" Type="http://schemas.openxmlformats.org/officeDocument/2006/relationships/image" Target="../media/image218.png"/><Relationship Id="rId32" Type="http://schemas.openxmlformats.org/officeDocument/2006/relationships/image" Target="../media/image222.png"/><Relationship Id="rId37" Type="http://schemas.openxmlformats.org/officeDocument/2006/relationships/customXml" Target="../ink/ink209.xml"/><Relationship Id="rId40" Type="http://schemas.openxmlformats.org/officeDocument/2006/relationships/image" Target="../media/image226.png"/><Relationship Id="rId45" Type="http://schemas.openxmlformats.org/officeDocument/2006/relationships/image" Target="../media/image228.png"/><Relationship Id="rId53" Type="http://schemas.openxmlformats.org/officeDocument/2006/relationships/image" Target="../media/image232.png"/><Relationship Id="rId5" Type="http://schemas.openxmlformats.org/officeDocument/2006/relationships/image" Target="../media/image209.png"/><Relationship Id="rId10" Type="http://schemas.openxmlformats.org/officeDocument/2006/relationships/image" Target="../media/image211.png"/><Relationship Id="rId19" Type="http://schemas.openxmlformats.org/officeDocument/2006/relationships/customXml" Target="../ink/ink200.xml"/><Relationship Id="rId31" Type="http://schemas.openxmlformats.org/officeDocument/2006/relationships/customXml" Target="../ink/ink206.xml"/><Relationship Id="rId44" Type="http://schemas.openxmlformats.org/officeDocument/2006/relationships/customXml" Target="../ink/ink213.xml"/><Relationship Id="rId52" Type="http://schemas.openxmlformats.org/officeDocument/2006/relationships/customXml" Target="../ink/ink217.xml"/><Relationship Id="rId4" Type="http://schemas.openxmlformats.org/officeDocument/2006/relationships/image" Target="../media/image2410.png"/><Relationship Id="rId9" Type="http://schemas.openxmlformats.org/officeDocument/2006/relationships/customXml" Target="../ink/ink195.xml"/><Relationship Id="rId14" Type="http://schemas.openxmlformats.org/officeDocument/2006/relationships/image" Target="../media/image213.png"/><Relationship Id="rId22" Type="http://schemas.openxmlformats.org/officeDocument/2006/relationships/image" Target="../media/image217.png"/><Relationship Id="rId27" Type="http://schemas.openxmlformats.org/officeDocument/2006/relationships/customXml" Target="../ink/ink204.xml"/><Relationship Id="rId30" Type="http://schemas.openxmlformats.org/officeDocument/2006/relationships/image" Target="../media/image221.png"/><Relationship Id="rId35" Type="http://schemas.openxmlformats.org/officeDocument/2006/relationships/customXml" Target="../ink/ink208.xml"/><Relationship Id="rId43" Type="http://schemas.openxmlformats.org/officeDocument/2006/relationships/image" Target="../media/image227.png"/><Relationship Id="rId48" Type="http://schemas.openxmlformats.org/officeDocument/2006/relationships/customXml" Target="../ink/ink215.xml"/><Relationship Id="rId56" Type="http://schemas.openxmlformats.org/officeDocument/2006/relationships/customXml" Target="../ink/ink219.xml"/><Relationship Id="rId8" Type="http://schemas.openxmlformats.org/officeDocument/2006/relationships/oleObject" Target="../embeddings/oleObject2.bin"/><Relationship Id="rId51" Type="http://schemas.openxmlformats.org/officeDocument/2006/relationships/image" Target="../media/image231.png"/><Relationship Id="rId3" Type="http://schemas.openxmlformats.org/officeDocument/2006/relationships/notesSlide" Target="../notesSlides/notesSlide2.xml"/><Relationship Id="rId12" Type="http://schemas.openxmlformats.org/officeDocument/2006/relationships/image" Target="../media/image212.png"/><Relationship Id="rId17" Type="http://schemas.openxmlformats.org/officeDocument/2006/relationships/customXml" Target="../ink/ink199.xml"/><Relationship Id="rId25" Type="http://schemas.openxmlformats.org/officeDocument/2006/relationships/customXml" Target="../ink/ink203.xml"/><Relationship Id="rId33" Type="http://schemas.openxmlformats.org/officeDocument/2006/relationships/customXml" Target="../ink/ink207.xml"/><Relationship Id="rId38" Type="http://schemas.openxmlformats.org/officeDocument/2006/relationships/image" Target="../media/image225.png"/><Relationship Id="rId46" Type="http://schemas.openxmlformats.org/officeDocument/2006/relationships/customXml" Target="../ink/ink214.xml"/><Relationship Id="rId20" Type="http://schemas.openxmlformats.org/officeDocument/2006/relationships/image" Target="../media/image216.png"/><Relationship Id="rId41" Type="http://schemas.openxmlformats.org/officeDocument/2006/relationships/customXml" Target="../ink/ink211.xml"/><Relationship Id="rId54" Type="http://schemas.openxmlformats.org/officeDocument/2006/relationships/customXml" Target="../ink/ink2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5" Type="http://schemas.openxmlformats.org/officeDocument/2006/relationships/customXml" Target="../ink/ink198.xml"/><Relationship Id="rId23" Type="http://schemas.openxmlformats.org/officeDocument/2006/relationships/customXml" Target="../ink/ink202.xml"/><Relationship Id="rId28" Type="http://schemas.openxmlformats.org/officeDocument/2006/relationships/image" Target="../media/image220.png"/><Relationship Id="rId36" Type="http://schemas.openxmlformats.org/officeDocument/2006/relationships/image" Target="../media/image224.png"/><Relationship Id="rId49" Type="http://schemas.openxmlformats.org/officeDocument/2006/relationships/image" Target="../media/image230.png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25.xml"/><Relationship Id="rId18" Type="http://schemas.openxmlformats.org/officeDocument/2006/relationships/image" Target="../media/image241.png"/><Relationship Id="rId26" Type="http://schemas.openxmlformats.org/officeDocument/2006/relationships/image" Target="../media/image245.png"/><Relationship Id="rId3" Type="http://schemas.openxmlformats.org/officeDocument/2006/relationships/customXml" Target="../ink/ink220.xml"/><Relationship Id="rId21" Type="http://schemas.openxmlformats.org/officeDocument/2006/relationships/customXml" Target="../ink/ink229.xml"/><Relationship Id="rId34" Type="http://schemas.openxmlformats.org/officeDocument/2006/relationships/image" Target="../media/image249.png"/><Relationship Id="rId7" Type="http://schemas.openxmlformats.org/officeDocument/2006/relationships/customXml" Target="../ink/ink222.xml"/><Relationship Id="rId12" Type="http://schemas.openxmlformats.org/officeDocument/2006/relationships/image" Target="../media/image238.png"/><Relationship Id="rId17" Type="http://schemas.openxmlformats.org/officeDocument/2006/relationships/customXml" Target="../ink/ink227.xml"/><Relationship Id="rId25" Type="http://schemas.openxmlformats.org/officeDocument/2006/relationships/customXml" Target="../ink/ink231.xml"/><Relationship Id="rId33" Type="http://schemas.openxmlformats.org/officeDocument/2006/relationships/customXml" Target="../ink/ink235.xml"/><Relationship Id="rId2" Type="http://schemas.openxmlformats.org/officeDocument/2006/relationships/image" Target="../media/image210.png"/><Relationship Id="rId16" Type="http://schemas.openxmlformats.org/officeDocument/2006/relationships/image" Target="../media/image240.png"/><Relationship Id="rId20" Type="http://schemas.openxmlformats.org/officeDocument/2006/relationships/image" Target="../media/image242.png"/><Relationship Id="rId29" Type="http://schemas.openxmlformats.org/officeDocument/2006/relationships/customXml" Target="../ink/ink23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5.png"/><Relationship Id="rId11" Type="http://schemas.openxmlformats.org/officeDocument/2006/relationships/customXml" Target="../ink/ink224.xml"/><Relationship Id="rId24" Type="http://schemas.openxmlformats.org/officeDocument/2006/relationships/image" Target="../media/image244.png"/><Relationship Id="rId32" Type="http://schemas.openxmlformats.org/officeDocument/2006/relationships/image" Target="../media/image248.png"/><Relationship Id="rId5" Type="http://schemas.openxmlformats.org/officeDocument/2006/relationships/customXml" Target="../ink/ink221.xml"/><Relationship Id="rId15" Type="http://schemas.openxmlformats.org/officeDocument/2006/relationships/customXml" Target="../ink/ink226.xml"/><Relationship Id="rId23" Type="http://schemas.openxmlformats.org/officeDocument/2006/relationships/customXml" Target="../ink/ink230.xml"/><Relationship Id="rId28" Type="http://schemas.openxmlformats.org/officeDocument/2006/relationships/image" Target="../media/image246.png"/><Relationship Id="rId10" Type="http://schemas.openxmlformats.org/officeDocument/2006/relationships/image" Target="../media/image237.png"/><Relationship Id="rId19" Type="http://schemas.openxmlformats.org/officeDocument/2006/relationships/customXml" Target="../ink/ink228.xml"/><Relationship Id="rId31" Type="http://schemas.openxmlformats.org/officeDocument/2006/relationships/customXml" Target="../ink/ink234.xml"/><Relationship Id="rId4" Type="http://schemas.openxmlformats.org/officeDocument/2006/relationships/image" Target="../media/image234.png"/><Relationship Id="rId9" Type="http://schemas.openxmlformats.org/officeDocument/2006/relationships/customXml" Target="../ink/ink223.xml"/><Relationship Id="rId14" Type="http://schemas.openxmlformats.org/officeDocument/2006/relationships/image" Target="../media/image239.png"/><Relationship Id="rId22" Type="http://schemas.openxmlformats.org/officeDocument/2006/relationships/image" Target="../media/image243.png"/><Relationship Id="rId27" Type="http://schemas.openxmlformats.org/officeDocument/2006/relationships/customXml" Target="../ink/ink232.xml"/><Relationship Id="rId30" Type="http://schemas.openxmlformats.org/officeDocument/2006/relationships/image" Target="../media/image247.png"/><Relationship Id="rId8" Type="http://schemas.openxmlformats.org/officeDocument/2006/relationships/image" Target="../media/image2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13" Type="http://schemas.openxmlformats.org/officeDocument/2006/relationships/image" Target="../media/image12.png"/><Relationship Id="rId18" Type="http://schemas.openxmlformats.org/officeDocument/2006/relationships/customXml" Target="../ink/ink14.xml"/><Relationship Id="rId3" Type="http://schemas.openxmlformats.org/officeDocument/2006/relationships/image" Target="../media/image7.png"/><Relationship Id="rId21" Type="http://schemas.openxmlformats.org/officeDocument/2006/relationships/image" Target="../media/image16.png"/><Relationship Id="rId7" Type="http://schemas.openxmlformats.org/officeDocument/2006/relationships/image" Target="../media/image9.png"/><Relationship Id="rId12" Type="http://schemas.openxmlformats.org/officeDocument/2006/relationships/customXml" Target="../ink/ink11.xml"/><Relationship Id="rId17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6" Type="http://schemas.openxmlformats.org/officeDocument/2006/relationships/customXml" Target="../ink/ink13.xml"/><Relationship Id="rId20" Type="http://schemas.openxmlformats.org/officeDocument/2006/relationships/customXml" Target="../ink/ink15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8.xml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5" Type="http://schemas.openxmlformats.org/officeDocument/2006/relationships/image" Target="../media/image13.png"/><Relationship Id="rId23" Type="http://schemas.openxmlformats.org/officeDocument/2006/relationships/image" Target="../media/image17.png"/><Relationship Id="rId10" Type="http://schemas.openxmlformats.org/officeDocument/2006/relationships/customXml" Target="../ink/ink10.xml"/><Relationship Id="rId19" Type="http://schemas.openxmlformats.org/officeDocument/2006/relationships/image" Target="../media/image15.png"/><Relationship Id="rId4" Type="http://schemas.openxmlformats.org/officeDocument/2006/relationships/customXml" Target="../ink/ink7.xml"/><Relationship Id="rId9" Type="http://schemas.openxmlformats.org/officeDocument/2006/relationships/image" Target="../media/image10.png"/><Relationship Id="rId14" Type="http://schemas.openxmlformats.org/officeDocument/2006/relationships/customXml" Target="../ink/ink12.xml"/><Relationship Id="rId22" Type="http://schemas.openxmlformats.org/officeDocument/2006/relationships/customXml" Target="../ink/ink1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0.xml"/><Relationship Id="rId13" Type="http://schemas.openxmlformats.org/officeDocument/2006/relationships/image" Target="../media/image23.png"/><Relationship Id="rId18" Type="http://schemas.openxmlformats.org/officeDocument/2006/relationships/customXml" Target="../ink/ink25.xml"/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12" Type="http://schemas.openxmlformats.org/officeDocument/2006/relationships/customXml" Target="../ink/ink22.xml"/><Relationship Id="rId17" Type="http://schemas.openxmlformats.org/officeDocument/2006/relationships/image" Target="../media/image25.png"/><Relationship Id="rId2" Type="http://schemas.openxmlformats.org/officeDocument/2006/relationships/customXml" Target="../ink/ink17.xml"/><Relationship Id="rId16" Type="http://schemas.openxmlformats.org/officeDocument/2006/relationships/customXml" Target="../ink/ink24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9.xml"/><Relationship Id="rId11" Type="http://schemas.openxmlformats.org/officeDocument/2006/relationships/image" Target="../media/image22.png"/><Relationship Id="rId5" Type="http://schemas.openxmlformats.org/officeDocument/2006/relationships/image" Target="../media/image19.png"/><Relationship Id="rId15" Type="http://schemas.openxmlformats.org/officeDocument/2006/relationships/image" Target="../media/image24.png"/><Relationship Id="rId10" Type="http://schemas.openxmlformats.org/officeDocument/2006/relationships/customXml" Target="../ink/ink21.xml"/><Relationship Id="rId19" Type="http://schemas.openxmlformats.org/officeDocument/2006/relationships/image" Target="../media/image26.png"/><Relationship Id="rId4" Type="http://schemas.openxmlformats.org/officeDocument/2006/relationships/customXml" Target="../ink/ink18.xml"/><Relationship Id="rId9" Type="http://schemas.openxmlformats.org/officeDocument/2006/relationships/image" Target="../media/image21.png"/><Relationship Id="rId14" Type="http://schemas.openxmlformats.org/officeDocument/2006/relationships/customXml" Target="../ink/ink2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9.xml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28.xml"/><Relationship Id="rId5" Type="http://schemas.openxmlformats.org/officeDocument/2006/relationships/image" Target="../media/image28.png"/><Relationship Id="rId4" Type="http://schemas.openxmlformats.org/officeDocument/2006/relationships/customXml" Target="../ink/ink27.xml"/><Relationship Id="rId9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customXml" Target="../ink/ink30.xml"/><Relationship Id="rId7" Type="http://schemas.openxmlformats.org/officeDocument/2006/relationships/customXml" Target="../ink/ink32.xml"/><Relationship Id="rId12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11" Type="http://schemas.openxmlformats.org/officeDocument/2006/relationships/customXml" Target="../ink/ink34.xml"/><Relationship Id="rId5" Type="http://schemas.openxmlformats.org/officeDocument/2006/relationships/customXml" Target="../ink/ink31.xml"/><Relationship Id="rId10" Type="http://schemas.openxmlformats.org/officeDocument/2006/relationships/image" Target="../media/image35.png"/><Relationship Id="rId4" Type="http://schemas.openxmlformats.org/officeDocument/2006/relationships/image" Target="../media/image32.png"/><Relationship Id="rId9" Type="http://schemas.openxmlformats.org/officeDocument/2006/relationships/customXml" Target="../ink/ink33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0.xml"/><Relationship Id="rId18" Type="http://schemas.openxmlformats.org/officeDocument/2006/relationships/image" Target="../media/image44.png"/><Relationship Id="rId26" Type="http://schemas.openxmlformats.org/officeDocument/2006/relationships/image" Target="../media/image48.png"/><Relationship Id="rId39" Type="http://schemas.openxmlformats.org/officeDocument/2006/relationships/customXml" Target="../ink/ink53.xml"/><Relationship Id="rId21" Type="http://schemas.openxmlformats.org/officeDocument/2006/relationships/customXml" Target="../ink/ink44.xml"/><Relationship Id="rId34" Type="http://schemas.openxmlformats.org/officeDocument/2006/relationships/image" Target="../media/image52.png"/><Relationship Id="rId42" Type="http://schemas.openxmlformats.org/officeDocument/2006/relationships/image" Target="../media/image56.png"/><Relationship Id="rId47" Type="http://schemas.openxmlformats.org/officeDocument/2006/relationships/customXml" Target="../ink/ink57.xml"/><Relationship Id="rId50" Type="http://schemas.openxmlformats.org/officeDocument/2006/relationships/image" Target="../media/image60.png"/><Relationship Id="rId7" Type="http://schemas.openxmlformats.org/officeDocument/2006/relationships/customXml" Target="../ink/ink37.xml"/><Relationship Id="rId2" Type="http://schemas.openxmlformats.org/officeDocument/2006/relationships/image" Target="../media/image37.png"/><Relationship Id="rId16" Type="http://schemas.openxmlformats.org/officeDocument/2006/relationships/image" Target="../media/image43.png"/><Relationship Id="rId29" Type="http://schemas.openxmlformats.org/officeDocument/2006/relationships/customXml" Target="../ink/ink48.xml"/><Relationship Id="rId11" Type="http://schemas.openxmlformats.org/officeDocument/2006/relationships/customXml" Target="../ink/ink39.xml"/><Relationship Id="rId24" Type="http://schemas.openxmlformats.org/officeDocument/2006/relationships/image" Target="../media/image47.png"/><Relationship Id="rId32" Type="http://schemas.openxmlformats.org/officeDocument/2006/relationships/image" Target="../media/image51.png"/><Relationship Id="rId37" Type="http://schemas.openxmlformats.org/officeDocument/2006/relationships/customXml" Target="../ink/ink52.xml"/><Relationship Id="rId40" Type="http://schemas.openxmlformats.org/officeDocument/2006/relationships/image" Target="../media/image55.png"/><Relationship Id="rId45" Type="http://schemas.openxmlformats.org/officeDocument/2006/relationships/customXml" Target="../ink/ink56.xml"/><Relationship Id="rId5" Type="http://schemas.openxmlformats.org/officeDocument/2006/relationships/customXml" Target="../ink/ink36.xml"/><Relationship Id="rId15" Type="http://schemas.openxmlformats.org/officeDocument/2006/relationships/customXml" Target="../ink/ink41.xml"/><Relationship Id="rId23" Type="http://schemas.openxmlformats.org/officeDocument/2006/relationships/customXml" Target="../ink/ink45.xml"/><Relationship Id="rId28" Type="http://schemas.openxmlformats.org/officeDocument/2006/relationships/image" Target="../media/image49.png"/><Relationship Id="rId36" Type="http://schemas.openxmlformats.org/officeDocument/2006/relationships/image" Target="../media/image53.png"/><Relationship Id="rId49" Type="http://schemas.openxmlformats.org/officeDocument/2006/relationships/customXml" Target="../ink/ink58.xml"/><Relationship Id="rId10" Type="http://schemas.openxmlformats.org/officeDocument/2006/relationships/image" Target="../media/image41.png"/><Relationship Id="rId19" Type="http://schemas.openxmlformats.org/officeDocument/2006/relationships/customXml" Target="../ink/ink43.xml"/><Relationship Id="rId31" Type="http://schemas.openxmlformats.org/officeDocument/2006/relationships/customXml" Target="../ink/ink49.xml"/><Relationship Id="rId44" Type="http://schemas.openxmlformats.org/officeDocument/2006/relationships/image" Target="../media/image57.png"/><Relationship Id="rId4" Type="http://schemas.openxmlformats.org/officeDocument/2006/relationships/image" Target="../media/image38.png"/><Relationship Id="rId9" Type="http://schemas.openxmlformats.org/officeDocument/2006/relationships/customXml" Target="../ink/ink38.xml"/><Relationship Id="rId14" Type="http://schemas.openxmlformats.org/officeDocument/2006/relationships/image" Target="../media/image42.png"/><Relationship Id="rId22" Type="http://schemas.openxmlformats.org/officeDocument/2006/relationships/image" Target="../media/image46.png"/><Relationship Id="rId27" Type="http://schemas.openxmlformats.org/officeDocument/2006/relationships/customXml" Target="../ink/ink47.xml"/><Relationship Id="rId30" Type="http://schemas.openxmlformats.org/officeDocument/2006/relationships/image" Target="../media/image50.png"/><Relationship Id="rId35" Type="http://schemas.openxmlformats.org/officeDocument/2006/relationships/customXml" Target="../ink/ink51.xml"/><Relationship Id="rId43" Type="http://schemas.openxmlformats.org/officeDocument/2006/relationships/customXml" Target="../ink/ink55.xml"/><Relationship Id="rId48" Type="http://schemas.openxmlformats.org/officeDocument/2006/relationships/image" Target="../media/image59.png"/><Relationship Id="rId8" Type="http://schemas.openxmlformats.org/officeDocument/2006/relationships/image" Target="../media/image40.png"/><Relationship Id="rId3" Type="http://schemas.openxmlformats.org/officeDocument/2006/relationships/customXml" Target="../ink/ink35.xml"/><Relationship Id="rId12" Type="http://schemas.openxmlformats.org/officeDocument/2006/relationships/image" Target="../media/image6.png"/><Relationship Id="rId17" Type="http://schemas.openxmlformats.org/officeDocument/2006/relationships/customXml" Target="../ink/ink42.xml"/><Relationship Id="rId25" Type="http://schemas.openxmlformats.org/officeDocument/2006/relationships/customXml" Target="../ink/ink46.xml"/><Relationship Id="rId33" Type="http://schemas.openxmlformats.org/officeDocument/2006/relationships/customXml" Target="../ink/ink50.xml"/><Relationship Id="rId38" Type="http://schemas.openxmlformats.org/officeDocument/2006/relationships/image" Target="../media/image54.png"/><Relationship Id="rId46" Type="http://schemas.openxmlformats.org/officeDocument/2006/relationships/image" Target="../media/image58.png"/><Relationship Id="rId20" Type="http://schemas.openxmlformats.org/officeDocument/2006/relationships/image" Target="../media/image45.png"/><Relationship Id="rId41" Type="http://schemas.openxmlformats.org/officeDocument/2006/relationships/customXml" Target="../ink/ink5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customXml" Target="../ink/ink64.xml"/><Relationship Id="rId18" Type="http://schemas.openxmlformats.org/officeDocument/2006/relationships/image" Target="../media/image69.png"/><Relationship Id="rId26" Type="http://schemas.openxmlformats.org/officeDocument/2006/relationships/image" Target="../media/image73.png"/><Relationship Id="rId3" Type="http://schemas.openxmlformats.org/officeDocument/2006/relationships/customXml" Target="../ink/ink59.xml"/><Relationship Id="rId21" Type="http://schemas.openxmlformats.org/officeDocument/2006/relationships/customXml" Target="../ink/ink68.xml"/><Relationship Id="rId7" Type="http://schemas.openxmlformats.org/officeDocument/2006/relationships/customXml" Target="../ink/ink61.xml"/><Relationship Id="rId12" Type="http://schemas.openxmlformats.org/officeDocument/2006/relationships/image" Target="../media/image66.png"/><Relationship Id="rId17" Type="http://schemas.openxmlformats.org/officeDocument/2006/relationships/customXml" Target="../ink/ink66.xml"/><Relationship Id="rId25" Type="http://schemas.openxmlformats.org/officeDocument/2006/relationships/customXml" Target="../ink/ink70.xml"/><Relationship Id="rId2" Type="http://schemas.openxmlformats.org/officeDocument/2006/relationships/image" Target="../media/image61.png"/><Relationship Id="rId16" Type="http://schemas.openxmlformats.org/officeDocument/2006/relationships/image" Target="../media/image68.png"/><Relationship Id="rId20" Type="http://schemas.openxmlformats.org/officeDocument/2006/relationships/image" Target="../media/image70.png"/><Relationship Id="rId29" Type="http://schemas.openxmlformats.org/officeDocument/2006/relationships/customXml" Target="../ink/ink7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png"/><Relationship Id="rId11" Type="http://schemas.openxmlformats.org/officeDocument/2006/relationships/customXml" Target="../ink/ink63.xml"/><Relationship Id="rId24" Type="http://schemas.openxmlformats.org/officeDocument/2006/relationships/image" Target="../media/image72.png"/><Relationship Id="rId5" Type="http://schemas.openxmlformats.org/officeDocument/2006/relationships/customXml" Target="../ink/ink60.xml"/><Relationship Id="rId15" Type="http://schemas.openxmlformats.org/officeDocument/2006/relationships/customXml" Target="../ink/ink65.xml"/><Relationship Id="rId23" Type="http://schemas.openxmlformats.org/officeDocument/2006/relationships/customXml" Target="../ink/ink69.xml"/><Relationship Id="rId28" Type="http://schemas.openxmlformats.org/officeDocument/2006/relationships/image" Target="../media/image74.png"/><Relationship Id="rId10" Type="http://schemas.openxmlformats.org/officeDocument/2006/relationships/image" Target="../media/image65.png"/><Relationship Id="rId19" Type="http://schemas.openxmlformats.org/officeDocument/2006/relationships/customXml" Target="../ink/ink67.xml"/><Relationship Id="rId4" Type="http://schemas.openxmlformats.org/officeDocument/2006/relationships/image" Target="../media/image62.png"/><Relationship Id="rId9" Type="http://schemas.openxmlformats.org/officeDocument/2006/relationships/customXml" Target="../ink/ink62.xml"/><Relationship Id="rId14" Type="http://schemas.openxmlformats.org/officeDocument/2006/relationships/image" Target="../media/image67.png"/><Relationship Id="rId22" Type="http://schemas.openxmlformats.org/officeDocument/2006/relationships/image" Target="../media/image71.png"/><Relationship Id="rId27" Type="http://schemas.openxmlformats.org/officeDocument/2006/relationships/customXml" Target="../ink/ink71.xml"/><Relationship Id="rId30" Type="http://schemas.openxmlformats.org/officeDocument/2006/relationships/image" Target="../media/image7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customXml" Target="../ink/ink78.xml"/><Relationship Id="rId18" Type="http://schemas.openxmlformats.org/officeDocument/2006/relationships/image" Target="../media/image84.png"/><Relationship Id="rId26" Type="http://schemas.openxmlformats.org/officeDocument/2006/relationships/image" Target="../media/image88.png"/><Relationship Id="rId3" Type="http://schemas.openxmlformats.org/officeDocument/2006/relationships/customXml" Target="../ink/ink73.xml"/><Relationship Id="rId21" Type="http://schemas.openxmlformats.org/officeDocument/2006/relationships/customXml" Target="../ink/ink82.xml"/><Relationship Id="rId7" Type="http://schemas.openxmlformats.org/officeDocument/2006/relationships/customXml" Target="../ink/ink75.xml"/><Relationship Id="rId12" Type="http://schemas.openxmlformats.org/officeDocument/2006/relationships/image" Target="../media/image81.png"/><Relationship Id="rId17" Type="http://schemas.openxmlformats.org/officeDocument/2006/relationships/customXml" Target="../ink/ink80.xml"/><Relationship Id="rId25" Type="http://schemas.openxmlformats.org/officeDocument/2006/relationships/customXml" Target="../ink/ink84.xml"/><Relationship Id="rId2" Type="http://schemas.openxmlformats.org/officeDocument/2006/relationships/image" Target="../media/image76.png"/><Relationship Id="rId16" Type="http://schemas.openxmlformats.org/officeDocument/2006/relationships/image" Target="../media/image83.png"/><Relationship Id="rId20" Type="http://schemas.openxmlformats.org/officeDocument/2006/relationships/image" Target="../media/image8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8.png"/><Relationship Id="rId11" Type="http://schemas.openxmlformats.org/officeDocument/2006/relationships/customXml" Target="../ink/ink77.xml"/><Relationship Id="rId24" Type="http://schemas.openxmlformats.org/officeDocument/2006/relationships/image" Target="../media/image87.png"/><Relationship Id="rId5" Type="http://schemas.openxmlformats.org/officeDocument/2006/relationships/customXml" Target="../ink/ink74.xml"/><Relationship Id="rId15" Type="http://schemas.openxmlformats.org/officeDocument/2006/relationships/customXml" Target="../ink/ink79.xml"/><Relationship Id="rId23" Type="http://schemas.openxmlformats.org/officeDocument/2006/relationships/customXml" Target="../ink/ink83.xml"/><Relationship Id="rId28" Type="http://schemas.openxmlformats.org/officeDocument/2006/relationships/image" Target="../media/image89.png"/><Relationship Id="rId10" Type="http://schemas.openxmlformats.org/officeDocument/2006/relationships/image" Target="../media/image80.png"/><Relationship Id="rId19" Type="http://schemas.openxmlformats.org/officeDocument/2006/relationships/customXml" Target="../ink/ink81.xml"/><Relationship Id="rId4" Type="http://schemas.openxmlformats.org/officeDocument/2006/relationships/image" Target="../media/image77.png"/><Relationship Id="rId9" Type="http://schemas.openxmlformats.org/officeDocument/2006/relationships/customXml" Target="../ink/ink76.xml"/><Relationship Id="rId14" Type="http://schemas.openxmlformats.org/officeDocument/2006/relationships/image" Target="../media/image82.png"/><Relationship Id="rId22" Type="http://schemas.openxmlformats.org/officeDocument/2006/relationships/image" Target="../media/image86.png"/><Relationship Id="rId27" Type="http://schemas.openxmlformats.org/officeDocument/2006/relationships/customXml" Target="../ink/ink8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699792" y="4797152"/>
            <a:ext cx="6264696" cy="1824936"/>
          </a:xfrm>
        </p:spPr>
        <p:txBody>
          <a:bodyPr/>
          <a:lstStyle/>
          <a:p>
            <a:r>
              <a:rPr lang="en-US" altLang="ko-KR" dirty="0"/>
              <a:t>Chapter 09.</a:t>
            </a:r>
            <a:r>
              <a:rPr lang="ko-KR" altLang="en-US" dirty="0"/>
              <a:t> 인터럽트</a:t>
            </a:r>
          </a:p>
        </p:txBody>
      </p:sp>
    </p:spTree>
    <p:extLst>
      <p:ext uri="{BB962C8B-B14F-4D97-AF65-F5344CB8AC3E}">
        <p14:creationId xmlns:p14="http://schemas.microsoft.com/office/powerpoint/2010/main" val="7042648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인터럽트의 동작 원리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프로그램 상태의 보존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인터럽트 반응 시간</a:t>
            </a:r>
            <a:r>
              <a:rPr lang="en-US" altLang="ko-KR" spc="-100" dirty="0"/>
              <a:t>(interrupt response time) : </a:t>
            </a:r>
            <a:r>
              <a:rPr lang="ko-KR" altLang="en-US" spc="-100" dirty="0"/>
              <a:t>인터럽트 요청 신호가 발생한 순간부터 인터럽트 서비스 루틴이 시작될 때까지 시간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00" dirty="0" err="1">
                <a:solidFill>
                  <a:srgbClr val="00B0F0"/>
                </a:solidFill>
              </a:rPr>
              <a:t>콘텍스트</a:t>
            </a:r>
            <a:r>
              <a:rPr lang="en-US" altLang="ko-KR" spc="-100" dirty="0"/>
              <a:t>(context) : CPU</a:t>
            </a:r>
            <a:r>
              <a:rPr lang="ko-KR" altLang="en-US" spc="-100" dirty="0"/>
              <a:t>가 인터럽트 서비스 루틴을 마치고 실행하던 프로그램으로 복귀할 때 필요한 최소한의 정보</a:t>
            </a:r>
            <a:r>
              <a:rPr lang="en-US" altLang="ko-KR" spc="-100" dirty="0"/>
              <a:t>(PC, PSWR(program status word register) </a:t>
            </a:r>
            <a:r>
              <a:rPr lang="ko-KR" altLang="en-US" spc="-100" dirty="0"/>
              <a:t>등</a:t>
            </a:r>
            <a:r>
              <a:rPr lang="en-US" altLang="ko-KR" spc="-100" dirty="0"/>
              <a:t>)</a:t>
            </a:r>
          </a:p>
          <a:p>
            <a:pPr marL="447675" lvl="1" indent="-2857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다중 인터럽트 처리 과정</a:t>
            </a:r>
            <a:endParaRPr lang="en-US" altLang="ko-KR" sz="18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852936"/>
            <a:ext cx="4450556" cy="3530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9E351DCA-359E-4467-BF86-1E428F82A097}"/>
                  </a:ext>
                </a:extLst>
              </p14:cNvPr>
              <p14:cNvContentPartPr/>
              <p14:nvPr/>
            </p14:nvContentPartPr>
            <p14:xfrm>
              <a:off x="914202" y="1430374"/>
              <a:ext cx="1217880" cy="4104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9E351DCA-359E-4467-BF86-1E428F82A09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05202" y="1421734"/>
                <a:ext cx="123552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07A5A0D1-302E-44AA-A514-DD1090D01557}"/>
                  </a:ext>
                </a:extLst>
              </p14:cNvPr>
              <p14:cNvContentPartPr/>
              <p14:nvPr/>
            </p14:nvContentPartPr>
            <p14:xfrm>
              <a:off x="2278962" y="2251894"/>
              <a:ext cx="719640" cy="8100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07A5A0D1-302E-44AA-A514-DD1090D0155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70322" y="2242894"/>
                <a:ext cx="737280" cy="9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E450376B-684D-4FBE-B2FB-4D643594FB0C}"/>
                  </a:ext>
                </a:extLst>
              </p14:cNvPr>
              <p14:cNvContentPartPr/>
              <p14:nvPr/>
            </p14:nvContentPartPr>
            <p14:xfrm>
              <a:off x="5909922" y="1925374"/>
              <a:ext cx="3044880" cy="10800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E450376B-684D-4FBE-B2FB-4D643594FB0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900922" y="1916734"/>
                <a:ext cx="3062520" cy="12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6CFE1B9A-591D-4AD9-9C54-E722413C453B}"/>
                  </a:ext>
                </a:extLst>
              </p14:cNvPr>
              <p14:cNvContentPartPr/>
              <p14:nvPr/>
            </p14:nvContentPartPr>
            <p14:xfrm>
              <a:off x="887562" y="2291134"/>
              <a:ext cx="1192320" cy="5544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6CFE1B9A-591D-4AD9-9C54-E722413C453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78922" y="2282134"/>
                <a:ext cx="1209960" cy="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19E7008C-54DA-49F3-9FF4-BCEFE4FC1A7A}"/>
                  </a:ext>
                </a:extLst>
              </p14:cNvPr>
              <p14:cNvContentPartPr/>
              <p14:nvPr/>
            </p14:nvContentPartPr>
            <p14:xfrm>
              <a:off x="808002" y="1960294"/>
              <a:ext cx="556560" cy="4068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19E7008C-54DA-49F3-9FF4-BCEFE4FC1A7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99002" y="1951294"/>
                <a:ext cx="574200" cy="5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000458C6-A3EE-4EC6-A19C-5C5B27388ECE}"/>
                  </a:ext>
                </a:extLst>
              </p14:cNvPr>
              <p14:cNvContentPartPr/>
              <p14:nvPr/>
            </p14:nvContentPartPr>
            <p14:xfrm>
              <a:off x="3286242" y="3577414"/>
              <a:ext cx="483840" cy="1368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000458C6-A3EE-4EC6-A19C-5C5B27388EC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77602" y="3568774"/>
                <a:ext cx="50148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191B1FD6-470E-480B-9CF3-3C8EDCE1AB21}"/>
                  </a:ext>
                </a:extLst>
              </p14:cNvPr>
              <p14:cNvContentPartPr/>
              <p14:nvPr/>
            </p14:nvContentPartPr>
            <p14:xfrm>
              <a:off x="4346082" y="4121014"/>
              <a:ext cx="537480" cy="6516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191B1FD6-470E-480B-9CF3-3C8EDCE1AB21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337442" y="4112374"/>
                <a:ext cx="555120" cy="8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D57EDFAC-E89E-4D1A-B4BE-A65A861BFA1B}"/>
                  </a:ext>
                </a:extLst>
              </p14:cNvPr>
              <p14:cNvContentPartPr/>
              <p14:nvPr/>
            </p14:nvContentPartPr>
            <p14:xfrm>
              <a:off x="4359762" y="4320094"/>
              <a:ext cx="188280" cy="67392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D57EDFAC-E89E-4D1A-B4BE-A65A861BFA1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350762" y="4311094"/>
                <a:ext cx="205920" cy="691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그룹 15">
            <a:extLst>
              <a:ext uri="{FF2B5EF4-FFF2-40B4-BE49-F238E27FC236}">
                <a16:creationId xmlns:a16="http://schemas.microsoft.com/office/drawing/2014/main" id="{5E3F3216-61C4-4BE3-98A6-EFA270C4DE91}"/>
              </a:ext>
            </a:extLst>
          </p:cNvPr>
          <p:cNvGrpSpPr/>
          <p:nvPr/>
        </p:nvGrpSpPr>
        <p:grpSpPr>
          <a:xfrm>
            <a:off x="1735362" y="4413694"/>
            <a:ext cx="2611440" cy="1722600"/>
            <a:chOff x="1735362" y="4413694"/>
            <a:chExt cx="2611440" cy="172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잉크 13">
                  <a:extLst>
                    <a:ext uri="{FF2B5EF4-FFF2-40B4-BE49-F238E27FC236}">
                      <a16:creationId xmlns:a16="http://schemas.microsoft.com/office/drawing/2014/main" id="{57D32484-830B-4519-8D14-194F3E22B7DA}"/>
                    </a:ext>
                  </a:extLst>
                </p14:cNvPr>
                <p14:cNvContentPartPr/>
                <p14:nvPr/>
              </p14:nvContentPartPr>
              <p14:xfrm>
                <a:off x="3115602" y="4413694"/>
                <a:ext cx="1231200" cy="1042200"/>
              </p14:xfrm>
            </p:contentPart>
          </mc:Choice>
          <mc:Fallback xmlns="">
            <p:pic>
              <p:nvPicPr>
                <p:cNvPr id="14" name="잉크 13">
                  <a:extLst>
                    <a:ext uri="{FF2B5EF4-FFF2-40B4-BE49-F238E27FC236}">
                      <a16:creationId xmlns:a16="http://schemas.microsoft.com/office/drawing/2014/main" id="{57D32484-830B-4519-8D14-194F3E22B7D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106602" y="4404694"/>
                  <a:ext cx="1248840" cy="10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잉크 14">
                  <a:extLst>
                    <a:ext uri="{FF2B5EF4-FFF2-40B4-BE49-F238E27FC236}">
                      <a16:creationId xmlns:a16="http://schemas.microsoft.com/office/drawing/2014/main" id="{43D87592-4A8E-45F5-B68C-FE486E0D21F2}"/>
                    </a:ext>
                  </a:extLst>
                </p14:cNvPr>
                <p14:cNvContentPartPr/>
                <p14:nvPr/>
              </p14:nvContentPartPr>
              <p14:xfrm>
                <a:off x="1735362" y="4440694"/>
                <a:ext cx="1233000" cy="1695600"/>
              </p14:xfrm>
            </p:contentPart>
          </mc:Choice>
          <mc:Fallback xmlns="">
            <p:pic>
              <p:nvPicPr>
                <p:cNvPr id="15" name="잉크 14">
                  <a:extLst>
                    <a:ext uri="{FF2B5EF4-FFF2-40B4-BE49-F238E27FC236}">
                      <a16:creationId xmlns:a16="http://schemas.microsoft.com/office/drawing/2014/main" id="{43D87592-4A8E-45F5-B68C-FE486E0D21F2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726722" y="4432054"/>
                  <a:ext cx="1250640" cy="1713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E017FA58-E5D9-40CD-9027-33F0F1182D2E}"/>
                  </a:ext>
                </a:extLst>
              </p14:cNvPr>
              <p14:cNvContentPartPr/>
              <p14:nvPr/>
            </p14:nvContentPartPr>
            <p14:xfrm>
              <a:off x="3140442" y="3564094"/>
              <a:ext cx="360" cy="36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E017FA58-E5D9-40CD-9027-33F0F1182D2E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131802" y="3555454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23684B96-FD70-485B-97DD-24FB6D1333CC}"/>
              </a:ext>
            </a:extLst>
          </p:cNvPr>
          <p:cNvSpPr txBox="1"/>
          <p:nvPr/>
        </p:nvSpPr>
        <p:spPr>
          <a:xfrm>
            <a:off x="5536064" y="3701242"/>
            <a:ext cx="275361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>
                <a:solidFill>
                  <a:srgbClr val="FF0000"/>
                </a:solidFill>
              </a:rPr>
              <a:t>이렇게 </a:t>
            </a:r>
            <a:r>
              <a:rPr lang="ko-KR" altLang="en-US" sz="1400" dirty="0" err="1">
                <a:solidFill>
                  <a:srgbClr val="FF0000"/>
                </a:solidFill>
              </a:rPr>
              <a:t>실행될수도</a:t>
            </a:r>
            <a:r>
              <a:rPr lang="ko-KR" altLang="en-US" sz="1400" dirty="0">
                <a:solidFill>
                  <a:srgbClr val="FF0000"/>
                </a:solidFill>
              </a:rPr>
              <a:t> 있고</a:t>
            </a:r>
            <a:r>
              <a:rPr lang="en-US" altLang="ko-KR" sz="1400" dirty="0">
                <a:solidFill>
                  <a:srgbClr val="FF0000"/>
                </a:solidFill>
              </a:rPr>
              <a:t>, </a:t>
            </a:r>
            <a:r>
              <a:rPr lang="ko-KR" altLang="en-US" sz="1400" dirty="0" err="1">
                <a:solidFill>
                  <a:srgbClr val="FF0000"/>
                </a:solidFill>
              </a:rPr>
              <a:t>인스트럭션</a:t>
            </a:r>
            <a:r>
              <a:rPr lang="ko-KR" altLang="en-US" sz="1400" dirty="0">
                <a:solidFill>
                  <a:srgbClr val="FF0000"/>
                </a:solidFill>
              </a:rPr>
              <a:t> 발생 중에 또 </a:t>
            </a:r>
            <a:r>
              <a:rPr lang="ko-KR" altLang="en-US" sz="1400" dirty="0" err="1">
                <a:solidFill>
                  <a:srgbClr val="FF0000"/>
                </a:solidFill>
              </a:rPr>
              <a:t>인스트럭션</a:t>
            </a:r>
            <a:r>
              <a:rPr lang="ko-KR" altLang="en-US" sz="1400" dirty="0">
                <a:solidFill>
                  <a:srgbClr val="FF0000"/>
                </a:solidFill>
              </a:rPr>
              <a:t> 발생하지 못하게 </a:t>
            </a:r>
            <a:r>
              <a:rPr lang="ko-KR" altLang="en-US" sz="1400" dirty="0" err="1">
                <a:solidFill>
                  <a:srgbClr val="FF0000"/>
                </a:solidFill>
              </a:rPr>
              <a:t>할수도</a:t>
            </a:r>
            <a:r>
              <a:rPr lang="ko-KR" altLang="en-US" sz="1400" dirty="0">
                <a:solidFill>
                  <a:srgbClr val="FF0000"/>
                </a:solidFill>
              </a:rPr>
              <a:t> 있음</a:t>
            </a:r>
            <a:r>
              <a:rPr lang="en-US" altLang="ko-KR" sz="1400" dirty="0">
                <a:solidFill>
                  <a:srgbClr val="FF0000"/>
                </a:solidFill>
              </a:rPr>
              <a:t>. </a:t>
            </a:r>
            <a:r>
              <a:rPr lang="ko-KR" altLang="en-US" sz="1400" dirty="0">
                <a:solidFill>
                  <a:srgbClr val="FF0000"/>
                </a:solidFill>
              </a:rPr>
              <a:t>이렇게 </a:t>
            </a:r>
            <a:r>
              <a:rPr lang="ko-KR" altLang="en-US" sz="1400" dirty="0" err="1">
                <a:solidFill>
                  <a:srgbClr val="FF0000"/>
                </a:solidFill>
              </a:rPr>
              <a:t>허가했을때</a:t>
            </a:r>
            <a:r>
              <a:rPr lang="ko-KR" altLang="en-US" sz="1400" dirty="0">
                <a:solidFill>
                  <a:srgbClr val="FF0000"/>
                </a:solidFill>
              </a:rPr>
              <a:t> 문제점은 </a:t>
            </a:r>
            <a:r>
              <a:rPr lang="ko-KR" altLang="en-US" sz="1400" dirty="0" err="1">
                <a:solidFill>
                  <a:srgbClr val="FF0000"/>
                </a:solidFill>
              </a:rPr>
              <a:t>인터럭트</a:t>
            </a:r>
            <a:r>
              <a:rPr lang="ko-KR" altLang="en-US" sz="1400" dirty="0">
                <a:solidFill>
                  <a:srgbClr val="FF0000"/>
                </a:solidFill>
              </a:rPr>
              <a:t> 실행하고 또 실행하고 </a:t>
            </a:r>
            <a:r>
              <a:rPr lang="ko-KR" altLang="en-US" sz="1400" dirty="0" err="1">
                <a:solidFill>
                  <a:srgbClr val="FF0000"/>
                </a:solidFill>
              </a:rPr>
              <a:t>실행하고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ko-KR" altLang="en-US" sz="1400" dirty="0" err="1">
                <a:solidFill>
                  <a:srgbClr val="FF0000"/>
                </a:solidFill>
              </a:rPr>
              <a:t>하다보면</a:t>
            </a:r>
            <a:r>
              <a:rPr lang="ko-KR" altLang="en-US" sz="1400" dirty="0">
                <a:solidFill>
                  <a:srgbClr val="FF0000"/>
                </a:solidFill>
              </a:rPr>
              <a:t> 정작 중요한 동작은 못하고 인터럽트 </a:t>
            </a:r>
            <a:r>
              <a:rPr lang="ko-KR" altLang="en-US" sz="1400" dirty="0" err="1">
                <a:solidFill>
                  <a:srgbClr val="FF0000"/>
                </a:solidFill>
              </a:rPr>
              <a:t>서비스루틴만</a:t>
            </a:r>
            <a:r>
              <a:rPr lang="ko-KR" altLang="en-US" sz="1400" dirty="0">
                <a:solidFill>
                  <a:srgbClr val="FF0000"/>
                </a:solidFill>
              </a:rPr>
              <a:t> 호출되는 경우가 있음</a:t>
            </a:r>
            <a:r>
              <a:rPr lang="en-US" altLang="ko-KR" sz="1400" dirty="0">
                <a:solidFill>
                  <a:srgbClr val="FF0000"/>
                </a:solidFill>
              </a:rPr>
              <a:t>. </a:t>
            </a:r>
            <a:r>
              <a:rPr lang="ko-KR" altLang="en-US" sz="1400" dirty="0">
                <a:solidFill>
                  <a:srgbClr val="FF0000"/>
                </a:solidFill>
              </a:rPr>
              <a:t>그래서 </a:t>
            </a:r>
            <a:r>
              <a:rPr lang="ko-KR" altLang="en-US" sz="1400" dirty="0" err="1">
                <a:solidFill>
                  <a:srgbClr val="FF0000"/>
                </a:solidFill>
              </a:rPr>
              <a:t>인터럭트가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ko-KR" altLang="en-US" sz="1400" dirty="0" err="1">
                <a:solidFill>
                  <a:srgbClr val="FF0000"/>
                </a:solidFill>
              </a:rPr>
              <a:t>발생하지못하게</a:t>
            </a:r>
            <a:r>
              <a:rPr lang="ko-KR" altLang="en-US" sz="1400" dirty="0">
                <a:solidFill>
                  <a:srgbClr val="FF0000"/>
                </a:solidFill>
              </a:rPr>
              <a:t> 막고 </a:t>
            </a:r>
            <a:r>
              <a:rPr lang="ko-KR" altLang="en-US" sz="1400" dirty="0" err="1">
                <a:solidFill>
                  <a:srgbClr val="FF0000"/>
                </a:solidFill>
              </a:rPr>
              <a:t>시작하기도함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8768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인터럽트의 동작 원리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74662" indent="-2857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프로그램 상태를 보존하는 방법</a:t>
            </a:r>
          </a:p>
          <a:p>
            <a:pPr marL="361950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ko-KR" altLang="en-US" spc="-100" dirty="0">
                <a:solidFill>
                  <a:srgbClr val="00B0F0"/>
                </a:solidFill>
              </a:rPr>
              <a:t>➊</a:t>
            </a:r>
            <a:r>
              <a:rPr lang="ko-KR" altLang="en-US" spc="-100" dirty="0"/>
              <a:t> 인터럽트 서비스 루틴에 저장</a:t>
            </a:r>
          </a:p>
          <a:p>
            <a:pPr marL="361950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ko-KR" altLang="en-US" spc="-100" dirty="0">
                <a:solidFill>
                  <a:srgbClr val="00B0F0"/>
                </a:solidFill>
              </a:rPr>
              <a:t>➋</a:t>
            </a:r>
            <a:r>
              <a:rPr lang="ko-KR" altLang="en-US" spc="-100" dirty="0"/>
              <a:t> </a:t>
            </a:r>
            <a:r>
              <a:rPr lang="ko-KR" altLang="en-US" spc="-100" dirty="0" err="1"/>
              <a:t>주기억</a:t>
            </a:r>
            <a:r>
              <a:rPr lang="ko-KR" altLang="en-US" spc="-100" dirty="0"/>
              <a:t> 장치의 특정 영역인 </a:t>
            </a:r>
            <a:r>
              <a:rPr lang="ko-KR" altLang="en-US" spc="-100" dirty="0" err="1"/>
              <a:t>스택에</a:t>
            </a:r>
            <a:r>
              <a:rPr lang="ko-KR" altLang="en-US" spc="-100" dirty="0"/>
              <a:t> 저장</a:t>
            </a:r>
          </a:p>
          <a:p>
            <a:pPr marL="361950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ko-KR" altLang="en-US" spc="-100" dirty="0">
                <a:solidFill>
                  <a:srgbClr val="00B0F0"/>
                </a:solidFill>
              </a:rPr>
              <a:t>➌</a:t>
            </a:r>
            <a:r>
              <a:rPr lang="ko-KR" altLang="en-US" spc="-100" dirty="0"/>
              <a:t> 별도의 레지스터 세트에 저장</a:t>
            </a:r>
          </a:p>
          <a:p>
            <a:pPr marL="361950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ko-KR" altLang="en-US" spc="-100" dirty="0">
                <a:solidFill>
                  <a:srgbClr val="00B0F0"/>
                </a:solidFill>
              </a:rPr>
              <a:t>➍</a:t>
            </a:r>
            <a:r>
              <a:rPr lang="ko-KR" altLang="en-US" spc="-100" dirty="0"/>
              <a:t> 인터럽트 벡터에 저장</a:t>
            </a:r>
            <a:endParaRPr lang="en-US" altLang="ko-KR" spc="-1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76609678-4914-4F9F-A31C-E9E8FC42F2C3}"/>
                  </a:ext>
                </a:extLst>
              </p14:cNvPr>
              <p14:cNvContentPartPr/>
              <p14:nvPr/>
            </p14:nvContentPartPr>
            <p14:xfrm>
              <a:off x="595962" y="1006654"/>
              <a:ext cx="2119320" cy="8136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76609678-4914-4F9F-A31C-E9E8FC42F2C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7322" y="998014"/>
                <a:ext cx="2136960" cy="9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A2DC344D-E041-4B47-8612-EFF4DC3532A2}"/>
                  </a:ext>
                </a:extLst>
              </p14:cNvPr>
              <p14:cNvContentPartPr/>
              <p14:nvPr/>
            </p14:nvContentPartPr>
            <p14:xfrm>
              <a:off x="900522" y="1323454"/>
              <a:ext cx="2319840" cy="14760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A2DC344D-E041-4B47-8612-EFF4DC3532A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91882" y="1314454"/>
                <a:ext cx="2337480" cy="16524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그룹 7">
            <a:extLst>
              <a:ext uri="{FF2B5EF4-FFF2-40B4-BE49-F238E27FC236}">
                <a16:creationId xmlns:a16="http://schemas.microsoft.com/office/drawing/2014/main" id="{0EB0806E-9E22-43B6-A18B-5EB2A40145F0}"/>
              </a:ext>
            </a:extLst>
          </p:cNvPr>
          <p:cNvGrpSpPr/>
          <p:nvPr/>
        </p:nvGrpSpPr>
        <p:grpSpPr>
          <a:xfrm>
            <a:off x="874242" y="1774894"/>
            <a:ext cx="3238920" cy="46080"/>
            <a:chOff x="874242" y="1774894"/>
            <a:chExt cx="3238920" cy="4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CB0D7E2E-6480-4317-AC6E-A79BAE483C16}"/>
                    </a:ext>
                  </a:extLst>
                </p14:cNvPr>
                <p14:cNvContentPartPr/>
                <p14:nvPr/>
              </p14:nvContentPartPr>
              <p14:xfrm>
                <a:off x="3259602" y="1775614"/>
                <a:ext cx="853560" cy="4536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CB0D7E2E-6480-4317-AC6E-A79BAE483C1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250962" y="1766614"/>
                  <a:ext cx="87120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잉크 5">
                  <a:extLst>
                    <a:ext uri="{FF2B5EF4-FFF2-40B4-BE49-F238E27FC236}">
                      <a16:creationId xmlns:a16="http://schemas.microsoft.com/office/drawing/2014/main" id="{2778B7D6-107E-42A7-8B14-1DB368D7B8B2}"/>
                    </a:ext>
                  </a:extLst>
                </p14:cNvPr>
                <p14:cNvContentPartPr/>
                <p14:nvPr/>
              </p14:nvContentPartPr>
              <p14:xfrm>
                <a:off x="874242" y="1774894"/>
                <a:ext cx="992880" cy="14400"/>
              </p14:xfrm>
            </p:contentPart>
          </mc:Choice>
          <mc:Fallback xmlns="">
            <p:pic>
              <p:nvPicPr>
                <p:cNvPr id="6" name="잉크 5">
                  <a:extLst>
                    <a:ext uri="{FF2B5EF4-FFF2-40B4-BE49-F238E27FC236}">
                      <a16:creationId xmlns:a16="http://schemas.microsoft.com/office/drawing/2014/main" id="{2778B7D6-107E-42A7-8B14-1DB368D7B8B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65242" y="1765894"/>
                  <a:ext cx="1010520" cy="32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479CFBDD-D48E-417E-9B41-8ED18B92ACCF}"/>
                  </a:ext>
                </a:extLst>
              </p14:cNvPr>
              <p14:cNvContentPartPr/>
              <p14:nvPr/>
            </p14:nvContentPartPr>
            <p14:xfrm>
              <a:off x="927162" y="2119774"/>
              <a:ext cx="2266920" cy="11844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479CFBDD-D48E-417E-9B41-8ED18B92ACC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18162" y="2110774"/>
                <a:ext cx="228456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9A194154-28B8-45BF-96B0-D01E67EFC85B}"/>
                  </a:ext>
                </a:extLst>
              </p14:cNvPr>
              <p14:cNvContentPartPr/>
              <p14:nvPr/>
            </p14:nvContentPartPr>
            <p14:xfrm>
              <a:off x="953802" y="2517214"/>
              <a:ext cx="1630080" cy="1404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9A194154-28B8-45BF-96B0-D01E67EFC85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44802" y="2508214"/>
                <a:ext cx="1647720" cy="3168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별: 꼭짓점 5개 10">
            <a:extLst>
              <a:ext uri="{FF2B5EF4-FFF2-40B4-BE49-F238E27FC236}">
                <a16:creationId xmlns:a16="http://schemas.microsoft.com/office/drawing/2014/main" id="{5547CE3D-6716-492F-8058-FED0B5CCAAE4}"/>
              </a:ext>
            </a:extLst>
          </p:cNvPr>
          <p:cNvSpPr/>
          <p:nvPr/>
        </p:nvSpPr>
        <p:spPr>
          <a:xfrm>
            <a:off x="2699792" y="5085184"/>
            <a:ext cx="3528392" cy="1343136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60883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인터럽트의 동작 원리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인터럽트 서비스 루틴에 저장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196752"/>
            <a:ext cx="4696016" cy="515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BB7F95EB-101D-43C9-9523-52999B0DE247}"/>
                  </a:ext>
                </a:extLst>
              </p14:cNvPr>
              <p14:cNvContentPartPr/>
              <p14:nvPr/>
            </p14:nvContentPartPr>
            <p14:xfrm>
              <a:off x="701802" y="702094"/>
              <a:ext cx="2504880" cy="1468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BB7F95EB-101D-43C9-9523-52999B0DE24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7802" y="594094"/>
                <a:ext cx="2612520" cy="36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771A8B05-5C6F-4C0E-9C17-D0AFBD073F1E}"/>
                  </a:ext>
                </a:extLst>
              </p14:cNvPr>
              <p14:cNvContentPartPr/>
              <p14:nvPr/>
            </p14:nvContentPartPr>
            <p14:xfrm>
              <a:off x="2344482" y="1987294"/>
              <a:ext cx="323280" cy="116208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771A8B05-5C6F-4C0E-9C17-D0AFBD073F1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35842" y="1978654"/>
                <a:ext cx="340920" cy="117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72FC8D49-0F9E-42FA-9485-378B08CD2F53}"/>
                  </a:ext>
                </a:extLst>
              </p14:cNvPr>
              <p14:cNvContentPartPr/>
              <p14:nvPr/>
            </p14:nvContentPartPr>
            <p14:xfrm>
              <a:off x="1590642" y="4212814"/>
              <a:ext cx="874080" cy="5508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72FC8D49-0F9E-42FA-9485-378B08CD2F5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81642" y="4204174"/>
                <a:ext cx="89172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C916AEDE-1702-45CE-9316-ADC3C9A062F3}"/>
                  </a:ext>
                </a:extLst>
              </p14:cNvPr>
              <p14:cNvContentPartPr/>
              <p14:nvPr/>
            </p14:nvContentPartPr>
            <p14:xfrm>
              <a:off x="1670922" y="5604574"/>
              <a:ext cx="780840" cy="4104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C916AEDE-1702-45CE-9316-ADC3C9A062F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661922" y="5595934"/>
                <a:ext cx="79848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4259A3FE-11E5-42C9-A0AD-3DDDF19702B8}"/>
                  </a:ext>
                </a:extLst>
              </p14:cNvPr>
              <p14:cNvContentPartPr/>
              <p14:nvPr/>
            </p14:nvContentPartPr>
            <p14:xfrm>
              <a:off x="2622042" y="2409214"/>
              <a:ext cx="346320" cy="25632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4259A3FE-11E5-42C9-A0AD-3DDDF19702B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613402" y="2400574"/>
                <a:ext cx="363960" cy="27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755BEA8F-78E8-4A26-AE2E-B41353764E87}"/>
                  </a:ext>
                </a:extLst>
              </p14:cNvPr>
              <p14:cNvContentPartPr/>
              <p14:nvPr/>
            </p14:nvContentPartPr>
            <p14:xfrm>
              <a:off x="5671242" y="2689654"/>
              <a:ext cx="608760" cy="36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755BEA8F-78E8-4A26-AE2E-B41353764E87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662602" y="2681014"/>
                <a:ext cx="6264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1D998E4C-B6CE-4618-A8D2-4C61587F0DE1}"/>
                  </a:ext>
                </a:extLst>
              </p14:cNvPr>
              <p14:cNvContentPartPr/>
              <p14:nvPr/>
            </p14:nvContentPartPr>
            <p14:xfrm>
              <a:off x="5082642" y="2769214"/>
              <a:ext cx="234360" cy="79560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1D998E4C-B6CE-4618-A8D2-4C61587F0DE1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073642" y="2760214"/>
                <a:ext cx="252000" cy="81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6EB7A2E2-4F0B-43FF-BEAE-AF0280FC4141}"/>
                  </a:ext>
                </a:extLst>
              </p14:cNvPr>
              <p14:cNvContentPartPr/>
              <p14:nvPr/>
            </p14:nvContentPartPr>
            <p14:xfrm>
              <a:off x="2808882" y="3431974"/>
              <a:ext cx="165960" cy="27072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6EB7A2E2-4F0B-43FF-BEAE-AF0280FC414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800242" y="3422974"/>
                <a:ext cx="183600" cy="28836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DDB555CF-962D-4251-8E6E-5445F4B7D9C2}"/>
              </a:ext>
            </a:extLst>
          </p:cNvPr>
          <p:cNvSpPr txBox="1"/>
          <p:nvPr/>
        </p:nvSpPr>
        <p:spPr>
          <a:xfrm>
            <a:off x="3207493" y="2967335"/>
            <a:ext cx="187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>
                <a:solidFill>
                  <a:srgbClr val="FF0000"/>
                </a:solidFill>
              </a:rPr>
              <a:t>프로그램으로 복귀하는데 필요한 정보 담아둠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EA0E71F4-F4E0-42B1-9E7B-6BFFD57D07FF}"/>
                  </a:ext>
                </a:extLst>
              </p14:cNvPr>
              <p14:cNvContentPartPr/>
              <p14:nvPr/>
            </p14:nvContentPartPr>
            <p14:xfrm>
              <a:off x="3364722" y="3350614"/>
              <a:ext cx="1316520" cy="46692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EA0E71F4-F4E0-42B1-9E7B-6BFFD57D07F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356082" y="3341614"/>
                <a:ext cx="1334160" cy="48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05DE2E88-A498-4400-882D-33CE33CF4DD7}"/>
                  </a:ext>
                </a:extLst>
              </p14:cNvPr>
              <p14:cNvContentPartPr/>
              <p14:nvPr/>
            </p14:nvContentPartPr>
            <p14:xfrm>
              <a:off x="5711562" y="4293454"/>
              <a:ext cx="687960" cy="36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05DE2E88-A498-4400-882D-33CE33CF4DD7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702562" y="4284814"/>
                <a:ext cx="7056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5F6513F5-E1C2-4C11-BB66-5B27692ED2C8}"/>
                  </a:ext>
                </a:extLst>
              </p14:cNvPr>
              <p14:cNvContentPartPr/>
              <p14:nvPr/>
            </p14:nvContentPartPr>
            <p14:xfrm>
              <a:off x="3283722" y="4744534"/>
              <a:ext cx="1290240" cy="68976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5F6513F5-E1C2-4C11-BB66-5B27692ED2C8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275082" y="4735534"/>
                <a:ext cx="1307880" cy="70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62247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인터럽트의 동작 원리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 err="1"/>
              <a:t>스택에</a:t>
            </a:r>
            <a:r>
              <a:rPr lang="ko-KR" altLang="en-US" sz="1800" spc="-100" dirty="0"/>
              <a:t> 저장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471" y="1196752"/>
            <a:ext cx="5013484" cy="472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C6411943-EAC0-4ED9-A58D-71E7C5AB4723}"/>
                  </a:ext>
                </a:extLst>
              </p14:cNvPr>
              <p14:cNvContentPartPr/>
              <p14:nvPr/>
            </p14:nvContentPartPr>
            <p14:xfrm>
              <a:off x="635562" y="794254"/>
              <a:ext cx="1112400" cy="6732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C6411943-EAC0-4ED9-A58D-71E7C5AB472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1922" y="686254"/>
                <a:ext cx="1220040" cy="28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191F52BC-7769-49CC-ACEB-2DB5E4000077}"/>
                  </a:ext>
                </a:extLst>
              </p14:cNvPr>
              <p14:cNvContentPartPr/>
              <p14:nvPr/>
            </p14:nvContentPartPr>
            <p14:xfrm>
              <a:off x="2580642" y="4676494"/>
              <a:ext cx="1528200" cy="100152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191F52BC-7769-49CC-ACEB-2DB5E400007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72002" y="4667494"/>
                <a:ext cx="1545840" cy="10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679D4A0A-A926-42E9-97D5-AB99640BF930}"/>
                  </a:ext>
                </a:extLst>
              </p14:cNvPr>
              <p14:cNvContentPartPr/>
              <p14:nvPr/>
            </p14:nvContentPartPr>
            <p14:xfrm>
              <a:off x="4139442" y="5023894"/>
              <a:ext cx="154440" cy="51552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679D4A0A-A926-42E9-97D5-AB99640BF93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30802" y="5015254"/>
                <a:ext cx="172080" cy="533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그룹 10">
            <a:extLst>
              <a:ext uri="{FF2B5EF4-FFF2-40B4-BE49-F238E27FC236}">
                <a16:creationId xmlns:a16="http://schemas.microsoft.com/office/drawing/2014/main" id="{70833224-973B-4906-86F6-5F097992C797}"/>
              </a:ext>
            </a:extLst>
          </p:cNvPr>
          <p:cNvGrpSpPr/>
          <p:nvPr/>
        </p:nvGrpSpPr>
        <p:grpSpPr>
          <a:xfrm>
            <a:off x="2593602" y="4969174"/>
            <a:ext cx="334800" cy="535680"/>
            <a:chOff x="2593602" y="4969174"/>
            <a:chExt cx="334800" cy="53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잉크 7">
                  <a:extLst>
                    <a:ext uri="{FF2B5EF4-FFF2-40B4-BE49-F238E27FC236}">
                      <a16:creationId xmlns:a16="http://schemas.microsoft.com/office/drawing/2014/main" id="{C25138B4-39ED-4298-954E-822EB98A86E6}"/>
                    </a:ext>
                  </a:extLst>
                </p14:cNvPr>
                <p14:cNvContentPartPr/>
                <p14:nvPr/>
              </p14:nvContentPartPr>
              <p14:xfrm>
                <a:off x="2593602" y="5313694"/>
                <a:ext cx="195480" cy="191160"/>
              </p14:xfrm>
            </p:contentPart>
          </mc:Choice>
          <mc:Fallback xmlns="">
            <p:pic>
              <p:nvPicPr>
                <p:cNvPr id="8" name="잉크 7">
                  <a:extLst>
                    <a:ext uri="{FF2B5EF4-FFF2-40B4-BE49-F238E27FC236}">
                      <a16:creationId xmlns:a16="http://schemas.microsoft.com/office/drawing/2014/main" id="{C25138B4-39ED-4298-954E-822EB98A86E6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584962" y="5305054"/>
                  <a:ext cx="21312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E9D475B8-79D6-4988-8E3F-382F5BBF2E84}"/>
                    </a:ext>
                  </a:extLst>
                </p14:cNvPr>
                <p14:cNvContentPartPr/>
                <p14:nvPr/>
              </p14:nvContentPartPr>
              <p14:xfrm>
                <a:off x="2794122" y="4969174"/>
                <a:ext cx="134280" cy="14544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E9D475B8-79D6-4988-8E3F-382F5BBF2E8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785482" y="4960174"/>
                  <a:ext cx="151920" cy="163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8F67348A-843A-4FFA-A9EF-78BD70719E93}"/>
                  </a:ext>
                </a:extLst>
              </p14:cNvPr>
              <p14:cNvContentPartPr/>
              <p14:nvPr/>
            </p14:nvContentPartPr>
            <p14:xfrm>
              <a:off x="2092482" y="2121934"/>
              <a:ext cx="199800" cy="6588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8F67348A-843A-4FFA-A9EF-78BD70719E9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83842" y="2112934"/>
                <a:ext cx="217440" cy="8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F65DC7F4-C4EA-445F-A293-164D8CCBEBDF}"/>
                  </a:ext>
                </a:extLst>
              </p14:cNvPr>
              <p14:cNvContentPartPr/>
              <p14:nvPr/>
            </p14:nvContentPartPr>
            <p14:xfrm>
              <a:off x="1989162" y="3286174"/>
              <a:ext cx="263880" cy="2880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F65DC7F4-C4EA-445F-A293-164D8CCBEBDF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980162" y="3277174"/>
                <a:ext cx="281520" cy="4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32894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인터럽트의 동작 원리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별도의 레지스터 세트에 저장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CPU</a:t>
            </a:r>
            <a:r>
              <a:rPr lang="ko-KR" altLang="en-US" spc="-100" dirty="0"/>
              <a:t>에 레지스터 세트를 여러 개 두고 인터럽트 서비스 루틴의 수행이 필요할 때마다 새로운 레지스터 세트를 할당한다</a:t>
            </a:r>
            <a:r>
              <a:rPr lang="en-US" altLang="ko-KR" spc="-100" dirty="0"/>
              <a:t>.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상태 정보를 보존할 시간이 필요 없으므로 신속한 처리가 가능하다</a:t>
            </a:r>
            <a:r>
              <a:rPr lang="en-US" altLang="ko-KR" spc="-100" dirty="0"/>
              <a:t>.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인터럽트가 중첩되면 포인터 레지스터를 </a:t>
            </a:r>
            <a:r>
              <a:rPr lang="en-US" altLang="ko-KR" spc="-100" dirty="0"/>
              <a:t>1 </a:t>
            </a:r>
            <a:r>
              <a:rPr lang="ko-KR" altLang="en-US" spc="-100" dirty="0"/>
              <a:t>증가시키고</a:t>
            </a:r>
            <a:r>
              <a:rPr lang="en-US" altLang="ko-KR" spc="-100" dirty="0"/>
              <a:t>, </a:t>
            </a:r>
            <a:r>
              <a:rPr lang="ko-KR" altLang="en-US" spc="-100" dirty="0"/>
              <a:t>인터럽트 서비스 루틴이 끝나면 포인터 레지스터를 </a:t>
            </a:r>
            <a:r>
              <a:rPr lang="en-US" altLang="ko-KR" spc="-100" dirty="0"/>
              <a:t>1 </a:t>
            </a:r>
            <a:r>
              <a:rPr lang="ko-KR" altLang="en-US" spc="-100" dirty="0"/>
              <a:t>감소시킨다</a:t>
            </a:r>
            <a:r>
              <a:rPr lang="en-US" altLang="ko-KR" spc="-100" dirty="0"/>
              <a:t>.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000062"/>
            <a:ext cx="5114068" cy="2373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6383C354-F88F-4074-BEEA-304854F4F779}"/>
                  </a:ext>
                </a:extLst>
              </p14:cNvPr>
              <p14:cNvContentPartPr/>
              <p14:nvPr/>
            </p14:nvContentPartPr>
            <p14:xfrm>
              <a:off x="1390842" y="847534"/>
              <a:ext cx="1896480" cy="4032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6383C354-F88F-4074-BEEA-304854F4F77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37202" y="739894"/>
                <a:ext cx="2004120" cy="25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6" name="그룹 5">
            <a:extLst>
              <a:ext uri="{FF2B5EF4-FFF2-40B4-BE49-F238E27FC236}">
                <a16:creationId xmlns:a16="http://schemas.microsoft.com/office/drawing/2014/main" id="{97A70350-0F5E-469D-83FC-9D8B22D35190}"/>
              </a:ext>
            </a:extLst>
          </p:cNvPr>
          <p:cNvGrpSpPr/>
          <p:nvPr/>
        </p:nvGrpSpPr>
        <p:grpSpPr>
          <a:xfrm>
            <a:off x="701802" y="1349374"/>
            <a:ext cx="6931440" cy="109800"/>
            <a:chOff x="701802" y="1349374"/>
            <a:chExt cx="6931440" cy="10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0D3BEE1A-C2C8-4CDE-BA4C-040583F70DD5}"/>
                    </a:ext>
                  </a:extLst>
                </p14:cNvPr>
                <p14:cNvContentPartPr/>
                <p14:nvPr/>
              </p14:nvContentPartPr>
              <p14:xfrm>
                <a:off x="701802" y="1364494"/>
                <a:ext cx="3124440" cy="36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0D3BEE1A-C2C8-4CDE-BA4C-040583F70DD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92802" y="1355494"/>
                  <a:ext cx="31420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4FE8FB48-B113-460A-8F63-A09A0C978FD5}"/>
                    </a:ext>
                  </a:extLst>
                </p14:cNvPr>
                <p14:cNvContentPartPr/>
                <p14:nvPr/>
              </p14:nvContentPartPr>
              <p14:xfrm>
                <a:off x="4134402" y="1349374"/>
                <a:ext cx="3498840" cy="10980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4FE8FB48-B113-460A-8F63-A09A0C978FD5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125402" y="1340374"/>
                  <a:ext cx="3516480" cy="12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9963330E-0750-4DE3-8E0D-15741861E4E1}"/>
                  </a:ext>
                </a:extLst>
              </p14:cNvPr>
              <p14:cNvContentPartPr/>
              <p14:nvPr/>
            </p14:nvContentPartPr>
            <p14:xfrm>
              <a:off x="556002" y="1694974"/>
              <a:ext cx="1980720" cy="2808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9963330E-0750-4DE3-8E0D-15741861E4E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47362" y="1685974"/>
                <a:ext cx="199836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3F76CA99-6E93-49D8-BC1E-D0C8BB07D7C1}"/>
                  </a:ext>
                </a:extLst>
              </p14:cNvPr>
              <p14:cNvContentPartPr/>
              <p14:nvPr/>
            </p14:nvContentPartPr>
            <p14:xfrm>
              <a:off x="1178082" y="3826894"/>
              <a:ext cx="1382040" cy="127620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3F76CA99-6E93-49D8-BC1E-D0C8BB07D7C1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69442" y="3818254"/>
                <a:ext cx="1399680" cy="129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AF9D2446-F5DD-4CFD-A19B-220E4134AFA7}"/>
                  </a:ext>
                </a:extLst>
              </p14:cNvPr>
              <p14:cNvContentPartPr/>
              <p14:nvPr/>
            </p14:nvContentPartPr>
            <p14:xfrm>
              <a:off x="2622042" y="3760654"/>
              <a:ext cx="1235160" cy="133272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AF9D2446-F5DD-4CFD-A19B-220E4134AFA7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613042" y="3752014"/>
                <a:ext cx="1252800" cy="135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8A5AEF0A-7F42-42FB-826E-00946DB13FF1}"/>
                  </a:ext>
                </a:extLst>
              </p14:cNvPr>
              <p14:cNvContentPartPr/>
              <p14:nvPr/>
            </p14:nvContentPartPr>
            <p14:xfrm>
              <a:off x="3405402" y="3285454"/>
              <a:ext cx="1006560" cy="5508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8A5AEF0A-7F42-42FB-826E-00946DB13FF1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396402" y="3276814"/>
                <a:ext cx="1024200" cy="72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그룹 13">
            <a:extLst>
              <a:ext uri="{FF2B5EF4-FFF2-40B4-BE49-F238E27FC236}">
                <a16:creationId xmlns:a16="http://schemas.microsoft.com/office/drawing/2014/main" id="{777E8268-A072-4419-BA30-D398D7054E3E}"/>
              </a:ext>
            </a:extLst>
          </p:cNvPr>
          <p:cNvGrpSpPr/>
          <p:nvPr/>
        </p:nvGrpSpPr>
        <p:grpSpPr>
          <a:xfrm>
            <a:off x="2159082" y="3312814"/>
            <a:ext cx="1486800" cy="479880"/>
            <a:chOff x="2159082" y="3312814"/>
            <a:chExt cx="1486800" cy="47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잉크 11">
                  <a:extLst>
                    <a:ext uri="{FF2B5EF4-FFF2-40B4-BE49-F238E27FC236}">
                      <a16:creationId xmlns:a16="http://schemas.microsoft.com/office/drawing/2014/main" id="{E6B1BF44-B9C3-46A3-868C-B3B6E5A11602}"/>
                    </a:ext>
                  </a:extLst>
                </p14:cNvPr>
                <p14:cNvContentPartPr/>
                <p14:nvPr/>
              </p14:nvContentPartPr>
              <p14:xfrm>
                <a:off x="2159082" y="3312814"/>
                <a:ext cx="1246680" cy="419760"/>
              </p14:xfrm>
            </p:contentPart>
          </mc:Choice>
          <mc:Fallback xmlns="">
            <p:pic>
              <p:nvPicPr>
                <p:cNvPr id="12" name="잉크 11">
                  <a:extLst>
                    <a:ext uri="{FF2B5EF4-FFF2-40B4-BE49-F238E27FC236}">
                      <a16:creationId xmlns:a16="http://schemas.microsoft.com/office/drawing/2014/main" id="{E6B1BF44-B9C3-46A3-868C-B3B6E5A1160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150442" y="3303814"/>
                  <a:ext cx="1264320" cy="43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잉크 12">
                  <a:extLst>
                    <a:ext uri="{FF2B5EF4-FFF2-40B4-BE49-F238E27FC236}">
                      <a16:creationId xmlns:a16="http://schemas.microsoft.com/office/drawing/2014/main" id="{61770853-734E-44BE-BB66-F643CC0067AD}"/>
                    </a:ext>
                  </a:extLst>
                </p14:cNvPr>
                <p14:cNvContentPartPr/>
                <p14:nvPr/>
              </p14:nvContentPartPr>
              <p14:xfrm>
                <a:off x="3286602" y="3339094"/>
                <a:ext cx="359280" cy="453600"/>
              </p14:xfrm>
            </p:contentPart>
          </mc:Choice>
          <mc:Fallback xmlns="">
            <p:pic>
              <p:nvPicPr>
                <p:cNvPr id="13" name="잉크 12">
                  <a:extLst>
                    <a:ext uri="{FF2B5EF4-FFF2-40B4-BE49-F238E27FC236}">
                      <a16:creationId xmlns:a16="http://schemas.microsoft.com/office/drawing/2014/main" id="{61770853-734E-44BE-BB66-F643CC0067AD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277602" y="3330454"/>
                  <a:ext cx="376920" cy="471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CEA3C57D-D928-4CA1-8B6F-FACF58E35078}"/>
                  </a:ext>
                </a:extLst>
              </p14:cNvPr>
              <p14:cNvContentPartPr/>
              <p14:nvPr/>
            </p14:nvContentPartPr>
            <p14:xfrm>
              <a:off x="4412322" y="2106094"/>
              <a:ext cx="1451520" cy="900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CEA3C57D-D928-4CA1-8B6F-FACF58E35078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403682" y="2097454"/>
                <a:ext cx="1469160" cy="2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62607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인터럽트의 동작 원리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인터럽트 벡터에 저장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31814"/>
            <a:ext cx="6160770" cy="532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B6C17EC6-58B5-41BA-A81B-3C5F496C3652}"/>
                  </a:ext>
                </a:extLst>
              </p14:cNvPr>
              <p14:cNvContentPartPr/>
              <p14:nvPr/>
            </p14:nvContentPartPr>
            <p14:xfrm>
              <a:off x="715122" y="899014"/>
              <a:ext cx="1916640" cy="550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B6C17EC6-58B5-41BA-A81B-3C5F496C365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1122" y="791014"/>
                <a:ext cx="2024280" cy="27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F939F8AF-F262-4ECC-AAAA-0B02C49E701A}"/>
                  </a:ext>
                </a:extLst>
              </p14:cNvPr>
              <p14:cNvContentPartPr/>
              <p14:nvPr/>
            </p14:nvContentPartPr>
            <p14:xfrm>
              <a:off x="1470402" y="4915174"/>
              <a:ext cx="709560" cy="5472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F939F8AF-F262-4ECC-AAAA-0B02C49E701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61402" y="4906174"/>
                <a:ext cx="727200" cy="7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1444ACB7-2DC0-4739-B156-80B1E8345828}"/>
                  </a:ext>
                </a:extLst>
              </p14:cNvPr>
              <p14:cNvContentPartPr/>
              <p14:nvPr/>
            </p14:nvContentPartPr>
            <p14:xfrm>
              <a:off x="2779002" y="1670494"/>
              <a:ext cx="2136240" cy="46368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1444ACB7-2DC0-4739-B156-80B1E834582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770002" y="1661854"/>
                <a:ext cx="2153880" cy="48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17BA1400-6189-4697-8F5D-A6413344AFB6}"/>
                  </a:ext>
                </a:extLst>
              </p14:cNvPr>
              <p14:cNvContentPartPr/>
              <p14:nvPr/>
            </p14:nvContentPartPr>
            <p14:xfrm>
              <a:off x="3935682" y="2252254"/>
              <a:ext cx="237240" cy="36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17BA1400-6189-4697-8F5D-A6413344AFB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926682" y="2243614"/>
                <a:ext cx="2548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DA76D451-9025-45D0-ABEB-59D8399CF02F}"/>
                  </a:ext>
                </a:extLst>
              </p14:cNvPr>
              <p14:cNvContentPartPr/>
              <p14:nvPr/>
            </p14:nvContentPartPr>
            <p14:xfrm>
              <a:off x="2530602" y="4373014"/>
              <a:ext cx="277920" cy="36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DA76D451-9025-45D0-ABEB-59D8399CF02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521962" y="4364374"/>
                <a:ext cx="2955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AE63441E-B758-4B85-BF20-3528D9786A7D}"/>
                  </a:ext>
                </a:extLst>
              </p14:cNvPr>
              <p14:cNvContentPartPr/>
              <p14:nvPr/>
            </p14:nvContentPartPr>
            <p14:xfrm>
              <a:off x="4947642" y="4088254"/>
              <a:ext cx="83160" cy="26712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AE63441E-B758-4B85-BF20-3528D9786A7D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938642" y="4079254"/>
                <a:ext cx="100800" cy="28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4525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인터럽트의 동작 원리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인터럽트 요청선 연결 방법</a:t>
            </a:r>
            <a:endParaRPr lang="en-US" altLang="ko-KR" sz="2200" spc="-100" dirty="0">
              <a:solidFill>
                <a:srgbClr val="2B6278"/>
              </a:solidFill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340768"/>
            <a:ext cx="7213759" cy="5346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8713E3FD-9239-42B3-AEB8-41C6205BB50D}"/>
                  </a:ext>
                </a:extLst>
              </p14:cNvPr>
              <p14:cNvContentPartPr/>
              <p14:nvPr/>
            </p14:nvContentPartPr>
            <p14:xfrm>
              <a:off x="1974402" y="2105734"/>
              <a:ext cx="446760" cy="2052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8713E3FD-9239-42B3-AEB8-41C6205BB50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5402" y="2097094"/>
                <a:ext cx="46440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B6275F5B-2992-4376-8A53-15D7F17153FB}"/>
                  </a:ext>
                </a:extLst>
              </p14:cNvPr>
              <p14:cNvContentPartPr/>
              <p14:nvPr/>
            </p14:nvContentPartPr>
            <p14:xfrm>
              <a:off x="2093202" y="1682014"/>
              <a:ext cx="370080" cy="154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B6275F5B-2992-4376-8A53-15D7F17153F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84562" y="1673014"/>
                <a:ext cx="387720" cy="3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929F72F8-2E21-400C-BEF2-27D7FE1D452A}"/>
                  </a:ext>
                </a:extLst>
              </p14:cNvPr>
              <p14:cNvContentPartPr/>
              <p14:nvPr/>
            </p14:nvContentPartPr>
            <p14:xfrm>
              <a:off x="2556882" y="1535494"/>
              <a:ext cx="5180760" cy="687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929F72F8-2E21-400C-BEF2-27D7FE1D452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48242" y="1526854"/>
                <a:ext cx="519840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E44B9677-7B4D-4C10-AA19-89827A307977}"/>
                  </a:ext>
                </a:extLst>
              </p14:cNvPr>
              <p14:cNvContentPartPr/>
              <p14:nvPr/>
            </p14:nvContentPartPr>
            <p14:xfrm>
              <a:off x="2941722" y="4332694"/>
              <a:ext cx="4479840" cy="9432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E44B9677-7B4D-4C10-AA19-89827A30797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32722" y="4323694"/>
                <a:ext cx="449748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B088E158-0850-41DC-AC04-A1A9957F9334}"/>
                  </a:ext>
                </a:extLst>
              </p14:cNvPr>
              <p14:cNvContentPartPr/>
              <p14:nvPr/>
            </p14:nvContentPartPr>
            <p14:xfrm>
              <a:off x="1046322" y="2092774"/>
              <a:ext cx="542520" cy="2736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B088E158-0850-41DC-AC04-A1A9957F933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37682" y="2084134"/>
                <a:ext cx="560160" cy="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B5176E9F-28AB-4321-99D5-08439323C268}"/>
                  </a:ext>
                </a:extLst>
              </p14:cNvPr>
              <p14:cNvContentPartPr/>
              <p14:nvPr/>
            </p14:nvContentPartPr>
            <p14:xfrm>
              <a:off x="953802" y="3872254"/>
              <a:ext cx="542520" cy="1044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B5176E9F-28AB-4321-99D5-08439323C26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44802" y="3863254"/>
                <a:ext cx="56016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EA60D9D2-330F-46EA-B762-CE1D827289A6}"/>
                  </a:ext>
                </a:extLst>
              </p14:cNvPr>
              <p14:cNvContentPartPr/>
              <p14:nvPr/>
            </p14:nvContentPartPr>
            <p14:xfrm>
              <a:off x="953802" y="5830654"/>
              <a:ext cx="555480" cy="1224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EA60D9D2-330F-46EA-B762-CE1D827289A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44802" y="5822014"/>
                <a:ext cx="573120" cy="2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94618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인터럽트의 동작 원리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542925" lvl="1" indent="-257175">
              <a:lnSpc>
                <a:spcPct val="12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하드웨어 판별 </a:t>
            </a:r>
            <a:r>
              <a:rPr lang="en-US" altLang="ko-KR" sz="1800" b="1" spc="-100" dirty="0"/>
              <a:t>&amp; </a:t>
            </a:r>
            <a:r>
              <a:rPr lang="ko-KR" altLang="en-US" sz="1800" b="1" spc="-100" dirty="0"/>
              <a:t>소프트웨어 판별</a:t>
            </a:r>
            <a:endParaRPr lang="en-US" altLang="ko-KR" sz="1800" b="1" spc="-100" dirty="0"/>
          </a:p>
          <a:p>
            <a:pPr marL="628650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소프트웨어로 판별하는 방법</a:t>
            </a:r>
            <a:r>
              <a:rPr lang="en-US" altLang="ko-KR" spc="-100" dirty="0"/>
              <a:t>(</a:t>
            </a:r>
            <a:r>
              <a:rPr lang="ko-KR" altLang="en-US" b="1" spc="-100" dirty="0" err="1">
                <a:solidFill>
                  <a:srgbClr val="00B0F0"/>
                </a:solidFill>
              </a:rPr>
              <a:t>폴링</a:t>
            </a:r>
            <a:r>
              <a:rPr lang="en-US" altLang="ko-KR" spc="-100" dirty="0"/>
              <a:t>) : </a:t>
            </a:r>
            <a:r>
              <a:rPr lang="ko-KR" altLang="en-US" spc="-100" dirty="0"/>
              <a:t>인터럽트 </a:t>
            </a:r>
            <a:r>
              <a:rPr lang="ko-KR" altLang="en-US" spc="-100" dirty="0" err="1"/>
              <a:t>요청선은</a:t>
            </a:r>
            <a:r>
              <a:rPr lang="ko-KR" altLang="en-US" spc="-100" dirty="0"/>
              <a:t> 단일 회선 구조</a:t>
            </a:r>
            <a:r>
              <a:rPr lang="en-US" altLang="ko-KR" spc="-100" dirty="0"/>
              <a:t>(</a:t>
            </a:r>
            <a:r>
              <a:rPr lang="ko-KR" altLang="en-US" spc="-100" dirty="0"/>
              <a:t>그림 </a:t>
            </a:r>
            <a:r>
              <a:rPr lang="en-US" altLang="ko-KR" spc="-100" dirty="0"/>
              <a:t>9-10 (a))</a:t>
            </a:r>
          </a:p>
          <a:p>
            <a:pPr marL="628650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하드웨어로 판별하는 방법 </a:t>
            </a:r>
            <a:r>
              <a:rPr lang="en-US" altLang="ko-KR" spc="-100" dirty="0"/>
              <a:t>: </a:t>
            </a:r>
            <a:r>
              <a:rPr lang="ko-KR" altLang="en-US" spc="-100" dirty="0"/>
              <a:t>인터럽트 </a:t>
            </a:r>
            <a:r>
              <a:rPr lang="ko-KR" altLang="en-US" spc="-100" dirty="0" err="1"/>
              <a:t>요청선이</a:t>
            </a:r>
            <a:r>
              <a:rPr lang="ko-KR" altLang="en-US" spc="-100" dirty="0"/>
              <a:t> 단일 회선 구조</a:t>
            </a:r>
            <a:r>
              <a:rPr lang="en-US" altLang="ko-KR" spc="-100" dirty="0"/>
              <a:t>(</a:t>
            </a:r>
            <a:r>
              <a:rPr lang="ko-KR" altLang="en-US" spc="-100" dirty="0"/>
              <a:t>직렬 연결 방법</a:t>
            </a:r>
            <a:r>
              <a:rPr lang="en-US" altLang="ko-KR" spc="-100" dirty="0"/>
              <a:t>, </a:t>
            </a:r>
            <a:r>
              <a:rPr lang="ko-KR" altLang="en-US" b="1" spc="-100" dirty="0">
                <a:solidFill>
                  <a:srgbClr val="00B0F0"/>
                </a:solidFill>
              </a:rPr>
              <a:t>데이지 체인</a:t>
            </a:r>
            <a:r>
              <a:rPr lang="en-US" altLang="ko-KR" spc="-100" dirty="0"/>
              <a:t>)</a:t>
            </a:r>
            <a:r>
              <a:rPr lang="ko-KR" altLang="en-US" spc="-100" dirty="0"/>
              <a:t>과 다중 회선인 병렬 연결 방법이 있다</a:t>
            </a:r>
            <a:r>
              <a:rPr lang="en-US" altLang="ko-KR" spc="-100" dirty="0"/>
              <a:t>.</a:t>
            </a:r>
          </a:p>
          <a:p>
            <a:pPr marL="542925" lvl="1" indent="-257175">
              <a:lnSpc>
                <a:spcPct val="120000"/>
              </a:lnSpc>
              <a:spcBef>
                <a:spcPts val="18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컴퓨터 시스템에서 인터럽트 처리 방법</a:t>
            </a:r>
            <a:endParaRPr lang="en-US" altLang="ko-KR" sz="1800" b="1" spc="-100" dirty="0"/>
          </a:p>
          <a:p>
            <a:pPr marL="628650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소프트웨어를 이용한 방법</a:t>
            </a:r>
            <a:r>
              <a:rPr lang="en-US" altLang="ko-KR" spc="-100" dirty="0"/>
              <a:t>(</a:t>
            </a:r>
            <a:r>
              <a:rPr lang="ko-KR" altLang="en-US" spc="-100" dirty="0" err="1"/>
              <a:t>폴링</a:t>
            </a:r>
            <a:r>
              <a:rPr lang="en-US" altLang="ko-KR" spc="-100" dirty="0"/>
              <a:t>)</a:t>
            </a:r>
          </a:p>
          <a:p>
            <a:pPr marL="628650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하드웨어를 이용한 방법</a:t>
            </a:r>
            <a:r>
              <a:rPr lang="en-US" altLang="ko-KR" spc="-100" dirty="0"/>
              <a:t>(</a:t>
            </a:r>
            <a:r>
              <a:rPr lang="ko-KR" altLang="en-US" spc="-100" dirty="0"/>
              <a:t>데이지 체인</a:t>
            </a:r>
            <a:r>
              <a:rPr lang="en-US" altLang="ko-KR" spc="-100" dirty="0"/>
              <a:t>)</a:t>
            </a:r>
          </a:p>
          <a:p>
            <a:pPr marL="628650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다중 인터럽트 </a:t>
            </a:r>
            <a:r>
              <a:rPr lang="ko-KR" altLang="en-US" spc="-100" dirty="0" err="1"/>
              <a:t>요청선을</a:t>
            </a:r>
            <a:r>
              <a:rPr lang="ko-KR" altLang="en-US" spc="-100" dirty="0"/>
              <a:t> 이용한 방법</a:t>
            </a:r>
          </a:p>
          <a:p>
            <a:pPr marL="628650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터럽트 제어기를 이용한 방법</a:t>
            </a:r>
            <a:endParaRPr lang="en-US" altLang="ko-KR" spc="-100" dirty="0"/>
          </a:p>
          <a:p>
            <a:pPr marL="542925" lvl="1" indent="-257175">
              <a:lnSpc>
                <a:spcPct val="120000"/>
              </a:lnSpc>
              <a:spcBef>
                <a:spcPts val="18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CPU</a:t>
            </a:r>
            <a:r>
              <a:rPr lang="ko-KR" altLang="en-US" sz="1800" b="1" spc="-100" dirty="0"/>
              <a:t>에서 제공하는 인터럽트 기능</a:t>
            </a:r>
            <a:endParaRPr lang="en-US" altLang="ko-KR" sz="1800" b="1" spc="-100" dirty="0"/>
          </a:p>
          <a:p>
            <a:pPr marL="628650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터럽트를 요청한 장치를 판별할 수 있다</a:t>
            </a:r>
            <a:r>
              <a:rPr lang="en-US" altLang="ko-KR" spc="-100" dirty="0"/>
              <a:t>.</a:t>
            </a:r>
          </a:p>
          <a:p>
            <a:pPr marL="628650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터럽트를 요청한 장치에 대한 인터럽트 서비스 루틴을 찾을 수 있다</a:t>
            </a:r>
            <a:r>
              <a:rPr lang="en-US" altLang="ko-KR" spc="-100" dirty="0"/>
              <a:t>.</a:t>
            </a:r>
          </a:p>
          <a:p>
            <a:pPr marL="628650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장치 여러 개가 동시에 인터럽트를 요청했을 때</a:t>
            </a:r>
            <a:r>
              <a:rPr lang="en-US" altLang="ko-KR" spc="-100" dirty="0"/>
              <a:t>, </a:t>
            </a:r>
            <a:r>
              <a:rPr lang="ko-KR" altLang="en-US" spc="-100" dirty="0"/>
              <a:t>우선적으로 처리할 인터럽트를 선택할 수 있다</a:t>
            </a:r>
            <a:r>
              <a:rPr lang="en-US" altLang="ko-KR" spc="-100" dirty="0"/>
              <a:t>.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E98EA0EA-00A2-42CC-B8E1-7BC193EABC53}"/>
              </a:ext>
            </a:extLst>
          </p:cNvPr>
          <p:cNvGrpSpPr/>
          <p:nvPr/>
        </p:nvGrpSpPr>
        <p:grpSpPr>
          <a:xfrm>
            <a:off x="755082" y="1059934"/>
            <a:ext cx="3099960" cy="107640"/>
            <a:chOff x="755082" y="1059934"/>
            <a:chExt cx="3099960" cy="10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7E625112-BE41-4FE8-A87E-2832C4D971E0}"/>
                    </a:ext>
                  </a:extLst>
                </p14:cNvPr>
                <p14:cNvContentPartPr/>
                <p14:nvPr/>
              </p14:nvContentPartPr>
              <p14:xfrm>
                <a:off x="755082" y="1059934"/>
                <a:ext cx="1200600" cy="9864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7E625112-BE41-4FE8-A87E-2832C4D971E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46082" y="1051294"/>
                  <a:ext cx="121824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18D08ACE-D8D0-462D-B41D-9000576C8B0A}"/>
                    </a:ext>
                  </a:extLst>
                </p14:cNvPr>
                <p14:cNvContentPartPr/>
                <p14:nvPr/>
              </p14:nvContentPartPr>
              <p14:xfrm>
                <a:off x="2504322" y="1112134"/>
                <a:ext cx="1350720" cy="5544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18D08ACE-D8D0-462D-B41D-9000576C8B0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495682" y="1103494"/>
                  <a:ext cx="1368360" cy="73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ACBEC181-E161-4280-A57A-8BFCD0670298}"/>
                  </a:ext>
                </a:extLst>
              </p14:cNvPr>
              <p14:cNvContentPartPr/>
              <p14:nvPr/>
            </p14:nvContentPartPr>
            <p14:xfrm>
              <a:off x="3882402" y="1430014"/>
              <a:ext cx="2689560" cy="5508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ACBEC181-E161-4280-A57A-8BFCD067029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73402" y="1421374"/>
                <a:ext cx="270720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3F9D7D42-9DE1-457F-9E45-0B56ED75F180}"/>
                  </a:ext>
                </a:extLst>
              </p14:cNvPr>
              <p14:cNvContentPartPr/>
              <p14:nvPr/>
            </p14:nvContentPartPr>
            <p14:xfrm>
              <a:off x="900522" y="1377094"/>
              <a:ext cx="2604600" cy="14760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3F9D7D42-9DE1-457F-9E45-0B56ED75F18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91882" y="1368454"/>
                <a:ext cx="262224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5D3AF5C2-DD72-447D-BDB5-83511AF7687B}"/>
                  </a:ext>
                </a:extLst>
              </p14:cNvPr>
              <p14:cNvContentPartPr/>
              <p14:nvPr/>
            </p14:nvContentPartPr>
            <p14:xfrm>
              <a:off x="847602" y="1775254"/>
              <a:ext cx="2185560" cy="4140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5D3AF5C2-DD72-447D-BDB5-83511AF7687B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38602" y="1766254"/>
                <a:ext cx="2203200" cy="5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7EC934B0-897C-429E-8064-0C15AA8C964F}"/>
                  </a:ext>
                </a:extLst>
              </p14:cNvPr>
              <p14:cNvContentPartPr/>
              <p14:nvPr/>
            </p14:nvContentPartPr>
            <p14:xfrm>
              <a:off x="7540362" y="1815214"/>
              <a:ext cx="867960" cy="1368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7EC934B0-897C-429E-8064-0C15AA8C964F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531362" y="1806574"/>
                <a:ext cx="88560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9512F888-C9B8-4E40-963E-749201B52B5E}"/>
                  </a:ext>
                </a:extLst>
              </p14:cNvPr>
              <p14:cNvContentPartPr/>
              <p14:nvPr/>
            </p14:nvContentPartPr>
            <p14:xfrm>
              <a:off x="1064682" y="2119774"/>
              <a:ext cx="2271600" cy="11052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9512F888-C9B8-4E40-963E-749201B52B5E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56042" y="2111134"/>
                <a:ext cx="2289240" cy="1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6E50EFC0-BAC9-46C1-AEFC-B7B67E71C61B}"/>
                  </a:ext>
                </a:extLst>
              </p14:cNvPr>
              <p14:cNvContentPartPr/>
              <p14:nvPr/>
            </p14:nvContentPartPr>
            <p14:xfrm>
              <a:off x="5061762" y="1800814"/>
              <a:ext cx="609480" cy="2808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6E50EFC0-BAC9-46C1-AEFC-B7B67E71C61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053122" y="1791814"/>
                <a:ext cx="62712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D601ECAC-946F-4D94-B871-ADB133025EB5}"/>
                  </a:ext>
                </a:extLst>
              </p14:cNvPr>
              <p14:cNvContentPartPr/>
              <p14:nvPr/>
            </p14:nvContentPartPr>
            <p14:xfrm>
              <a:off x="847602" y="5126134"/>
              <a:ext cx="3398040" cy="5220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D601ECAC-946F-4D94-B871-ADB133025EB5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38602" y="5117494"/>
                <a:ext cx="341568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C02B8098-E611-4A03-A3E6-2C58B444847F}"/>
                  </a:ext>
                </a:extLst>
              </p14:cNvPr>
              <p14:cNvContentPartPr/>
              <p14:nvPr/>
            </p14:nvContentPartPr>
            <p14:xfrm>
              <a:off x="1854882" y="5405494"/>
              <a:ext cx="4791960" cy="13464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C02B8098-E611-4A03-A3E6-2C58B444847F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845882" y="5396854"/>
                <a:ext cx="480960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12D9D6B7-9733-42D3-B4A5-371E41B81778}"/>
                  </a:ext>
                </a:extLst>
              </p14:cNvPr>
              <p14:cNvContentPartPr/>
              <p14:nvPr/>
            </p14:nvContentPartPr>
            <p14:xfrm>
              <a:off x="847602" y="5883574"/>
              <a:ext cx="4020840" cy="6696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12D9D6B7-9733-42D3-B4A5-371E41B81778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38602" y="5874574"/>
                <a:ext cx="403848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F4CDE771-21D0-4FDB-87A5-037E12535DCC}"/>
                  </a:ext>
                </a:extLst>
              </p14:cNvPr>
              <p14:cNvContentPartPr/>
              <p14:nvPr/>
            </p14:nvContentPartPr>
            <p14:xfrm>
              <a:off x="7606242" y="5896174"/>
              <a:ext cx="655560" cy="1404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F4CDE771-21D0-4FDB-87A5-037E12535DCC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597602" y="5887534"/>
                <a:ext cx="673200" cy="3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600498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인터럽트 처리 방법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34290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인터럽트 원인 판별</a:t>
            </a:r>
            <a:endParaRPr lang="en-US" altLang="ko-KR" sz="2000" b="1" spc="-1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96751"/>
            <a:ext cx="5632704" cy="5409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E995429D-946B-4E05-993D-D464AC73E1D4}"/>
                  </a:ext>
                </a:extLst>
              </p14:cNvPr>
              <p14:cNvContentPartPr/>
              <p14:nvPr/>
            </p14:nvContentPartPr>
            <p14:xfrm>
              <a:off x="2895282" y="2463574"/>
              <a:ext cx="523440" cy="543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E995429D-946B-4E05-993D-D464AC73E1D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86642" y="2454934"/>
                <a:ext cx="54108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77ECF2EE-218A-44BB-A99D-0D53700309A0}"/>
                  </a:ext>
                </a:extLst>
              </p14:cNvPr>
              <p14:cNvContentPartPr/>
              <p14:nvPr/>
            </p14:nvContentPartPr>
            <p14:xfrm>
              <a:off x="2928042" y="3060094"/>
              <a:ext cx="595080" cy="406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77ECF2EE-218A-44BB-A99D-0D53700309A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19402" y="3051454"/>
                <a:ext cx="612720" cy="5832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637DA85-9B99-4EFB-9BE4-B2D759A9CB1D}"/>
              </a:ext>
            </a:extLst>
          </p:cNvPr>
          <p:cNvSpPr txBox="1"/>
          <p:nvPr/>
        </p:nvSpPr>
        <p:spPr>
          <a:xfrm>
            <a:off x="3523122" y="2657298"/>
            <a:ext cx="1337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>
                <a:solidFill>
                  <a:srgbClr val="FF0000"/>
                </a:solidFill>
              </a:rPr>
              <a:t>복귀위해 필요하 값 저장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1DE1FBDC-2490-4961-99E7-D2272780B450}"/>
                  </a:ext>
                </a:extLst>
              </p14:cNvPr>
              <p14:cNvContentPartPr/>
              <p14:nvPr/>
            </p14:nvContentPartPr>
            <p14:xfrm>
              <a:off x="2928042" y="3762814"/>
              <a:ext cx="621720" cy="273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1DE1FBDC-2490-4961-99E7-D2272780B45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19402" y="3753814"/>
                <a:ext cx="639360" cy="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97FE630F-2E2B-4A93-8BD5-E1EC4C7F5D16}"/>
                  </a:ext>
                </a:extLst>
              </p14:cNvPr>
              <p14:cNvContentPartPr/>
              <p14:nvPr/>
            </p14:nvContentPartPr>
            <p14:xfrm>
              <a:off x="2875122" y="4636174"/>
              <a:ext cx="627120" cy="6984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97FE630F-2E2B-4A93-8BD5-E1EC4C7F5D1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66122" y="4627174"/>
                <a:ext cx="64476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F3A7A844-4081-4FF9-AC17-97CB84A04775}"/>
                  </a:ext>
                </a:extLst>
              </p14:cNvPr>
              <p14:cNvContentPartPr/>
              <p14:nvPr/>
            </p14:nvContentPartPr>
            <p14:xfrm>
              <a:off x="2848482" y="5935414"/>
              <a:ext cx="608760" cy="2808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F3A7A844-4081-4FF9-AC17-97CB84A0477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39842" y="5926414"/>
                <a:ext cx="626400" cy="4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그룹 10">
            <a:extLst>
              <a:ext uri="{FF2B5EF4-FFF2-40B4-BE49-F238E27FC236}">
                <a16:creationId xmlns:a16="http://schemas.microsoft.com/office/drawing/2014/main" id="{B613B0FF-BD80-43F8-BC47-94689A1D6C1C}"/>
              </a:ext>
            </a:extLst>
          </p:cNvPr>
          <p:cNvGrpSpPr/>
          <p:nvPr/>
        </p:nvGrpSpPr>
        <p:grpSpPr>
          <a:xfrm>
            <a:off x="4953402" y="3323974"/>
            <a:ext cx="1200960" cy="811080"/>
            <a:chOff x="4953402" y="3323974"/>
            <a:chExt cx="1200960" cy="81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9" name="잉크 8">
                  <a:extLst>
                    <a:ext uri="{FF2B5EF4-FFF2-40B4-BE49-F238E27FC236}">
                      <a16:creationId xmlns:a16="http://schemas.microsoft.com/office/drawing/2014/main" id="{E76ED60F-8E53-4E5E-808C-27EF33881912}"/>
                    </a:ext>
                  </a:extLst>
                </p14:cNvPr>
                <p14:cNvContentPartPr/>
                <p14:nvPr/>
              </p14:nvContentPartPr>
              <p14:xfrm>
                <a:off x="4953402" y="3323974"/>
                <a:ext cx="1200960" cy="493200"/>
              </p14:xfrm>
            </p:contentPart>
          </mc:Choice>
          <mc:Fallback xmlns="">
            <p:pic>
              <p:nvPicPr>
                <p:cNvPr id="9" name="잉크 8">
                  <a:extLst>
                    <a:ext uri="{FF2B5EF4-FFF2-40B4-BE49-F238E27FC236}">
                      <a16:creationId xmlns:a16="http://schemas.microsoft.com/office/drawing/2014/main" id="{E76ED60F-8E53-4E5E-808C-27EF3388191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944762" y="3315334"/>
                  <a:ext cx="1218600" cy="51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D039AD96-3F15-4C8B-9516-9B922723B4F9}"/>
                    </a:ext>
                  </a:extLst>
                </p14:cNvPr>
                <p14:cNvContentPartPr/>
                <p14:nvPr/>
              </p14:nvContentPartPr>
              <p14:xfrm>
                <a:off x="5111802" y="3815374"/>
                <a:ext cx="774360" cy="31968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D039AD96-3F15-4C8B-9516-9B922723B4F9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103162" y="3806734"/>
                  <a:ext cx="792000" cy="337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2ECF42CB-E447-415C-A9CD-FA58275BF3EA}"/>
                  </a:ext>
                </a:extLst>
              </p14:cNvPr>
              <p14:cNvContentPartPr/>
              <p14:nvPr/>
            </p14:nvContentPartPr>
            <p14:xfrm>
              <a:off x="2794122" y="6372454"/>
              <a:ext cx="426240" cy="28008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2ECF42CB-E447-415C-A9CD-FA58275BF3EA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785122" y="6363454"/>
                <a:ext cx="443880" cy="29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249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인터럽트 처리 방법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인터럽트 처리 과정</a:t>
            </a:r>
            <a:r>
              <a:rPr lang="en-US" altLang="ko-KR" sz="1800" spc="-100" dirty="0"/>
              <a:t>(</a:t>
            </a:r>
            <a:r>
              <a:rPr lang="ko-KR" altLang="en-US" sz="1800" spc="-100" dirty="0" err="1"/>
              <a:t>스택을</a:t>
            </a:r>
            <a:r>
              <a:rPr lang="ko-KR" altLang="en-US" sz="1800" spc="-100" dirty="0"/>
              <a:t> 사용하는 경우</a:t>
            </a:r>
            <a:r>
              <a:rPr lang="en-US" altLang="ko-KR" sz="1800" spc="-100" dirty="0"/>
              <a:t>)</a:t>
            </a:r>
            <a:endParaRPr lang="ko-KR" altLang="en-US" sz="1800" spc="-100" dirty="0"/>
          </a:p>
          <a:p>
            <a:pPr marL="7143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99" y="1196752"/>
            <a:ext cx="5610701" cy="55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1891EE80-54E7-448F-9A73-E8D2ED7F89A5}"/>
                  </a:ext>
                </a:extLst>
              </p14:cNvPr>
              <p14:cNvContentPartPr/>
              <p14:nvPr/>
            </p14:nvContentPartPr>
            <p14:xfrm>
              <a:off x="2769282" y="1059574"/>
              <a:ext cx="1058760" cy="3744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1891EE80-54E7-448F-9A73-E8D2ED7F89A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60642" y="1050574"/>
                <a:ext cx="1076400" cy="5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F4B64B62-944B-47B8-9304-8B45E27BD5B6}"/>
                  </a:ext>
                </a:extLst>
              </p14:cNvPr>
              <p14:cNvContentPartPr/>
              <p14:nvPr/>
            </p14:nvContentPartPr>
            <p14:xfrm>
              <a:off x="3482082" y="5932894"/>
              <a:ext cx="877680" cy="5223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F4B64B62-944B-47B8-9304-8B45E27BD5B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73442" y="5923894"/>
                <a:ext cx="895320" cy="54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ECA6EDD3-5D36-44A4-97BC-CC89A97CDA85}"/>
                  </a:ext>
                </a:extLst>
              </p14:cNvPr>
              <p14:cNvContentPartPr/>
              <p14:nvPr/>
            </p14:nvContentPartPr>
            <p14:xfrm>
              <a:off x="3261042" y="3258454"/>
              <a:ext cx="1234440" cy="34740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ECA6EDD3-5D36-44A4-97BC-CC89A97CDA8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52042" y="3249814"/>
                <a:ext cx="1252080" cy="36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13BE9780-8F79-42C3-A222-ACCF885C972F}"/>
                  </a:ext>
                </a:extLst>
              </p14:cNvPr>
              <p14:cNvContentPartPr/>
              <p14:nvPr/>
            </p14:nvContentPartPr>
            <p14:xfrm>
              <a:off x="3816162" y="4808254"/>
              <a:ext cx="277200" cy="2916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13BE9780-8F79-42C3-A222-ACCF885C972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807522" y="4799254"/>
                <a:ext cx="294840" cy="4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93021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인터럽트의 개념과 종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인터럽트의 개념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b="1" spc="-120" dirty="0">
                <a:solidFill>
                  <a:srgbClr val="00B0F0"/>
                </a:solidFill>
              </a:rPr>
              <a:t>인터럽트</a:t>
            </a:r>
            <a:r>
              <a:rPr lang="en-US" altLang="ko-KR" sz="1700" spc="-120" dirty="0"/>
              <a:t>(interrupt) : </a:t>
            </a:r>
            <a:r>
              <a:rPr lang="ko-KR" altLang="en-US" sz="1700" spc="-120" dirty="0"/>
              <a:t>프로그램 실행 중에 예기치 않은 상황이 발생할 경우 현재 실행 중인 작업을 즉시 중단하고 발생한 상황을 우선 처리한 후 원래 작업으로 복귀하여 계속 처리하는 것</a:t>
            </a:r>
            <a:endParaRPr lang="en-US" altLang="ko-KR" sz="1700" spc="-12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인터럽트가 필요한 상황 </a:t>
            </a:r>
            <a:r>
              <a:rPr lang="en-US" altLang="ko-KR" sz="1700" spc="-100" dirty="0"/>
              <a:t>: </a:t>
            </a:r>
            <a:r>
              <a:rPr lang="ko-KR" altLang="en-US" sz="1700" spc="-100" dirty="0"/>
              <a:t>정전</a:t>
            </a:r>
            <a:r>
              <a:rPr lang="en-US" altLang="ko-KR" sz="1700" spc="-100" dirty="0"/>
              <a:t>, </a:t>
            </a:r>
            <a:r>
              <a:rPr lang="ko-KR" altLang="en-US" sz="1700" spc="-100" dirty="0"/>
              <a:t>입출력 장치에 의한 데이터 전송</a:t>
            </a:r>
            <a:endParaRPr lang="en-US" altLang="ko-KR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287157CB-CF86-4938-B66C-4699FE90050B}"/>
                  </a:ext>
                </a:extLst>
              </p14:cNvPr>
              <p14:cNvContentPartPr/>
              <p14:nvPr/>
            </p14:nvContentPartPr>
            <p14:xfrm>
              <a:off x="703242" y="1086214"/>
              <a:ext cx="1695240" cy="669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287157CB-CF86-4938-B66C-4699FE90050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4602" y="1077214"/>
                <a:ext cx="171288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B378D734-2C15-4E28-BD95-F3FF5A0BA923}"/>
                  </a:ext>
                </a:extLst>
              </p14:cNvPr>
              <p14:cNvContentPartPr/>
              <p14:nvPr/>
            </p14:nvContentPartPr>
            <p14:xfrm>
              <a:off x="2504322" y="1457014"/>
              <a:ext cx="4425120" cy="8136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B378D734-2C15-4E28-BD95-F3FF5A0BA92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95322" y="1448014"/>
                <a:ext cx="4442760" cy="9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EE03564C-041F-4D40-A5DF-730712105051}"/>
                  </a:ext>
                </a:extLst>
              </p14:cNvPr>
              <p14:cNvContentPartPr/>
              <p14:nvPr/>
            </p14:nvContentPartPr>
            <p14:xfrm>
              <a:off x="3113802" y="2172334"/>
              <a:ext cx="3445200" cy="9504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EE03564C-041F-4D40-A5DF-73071210505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05162" y="2163334"/>
                <a:ext cx="3462840" cy="112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그룹 10">
            <a:extLst>
              <a:ext uri="{FF2B5EF4-FFF2-40B4-BE49-F238E27FC236}">
                <a16:creationId xmlns:a16="http://schemas.microsoft.com/office/drawing/2014/main" id="{B8C6D65A-9A78-4CBF-9539-787B02ECBA38}"/>
              </a:ext>
            </a:extLst>
          </p:cNvPr>
          <p:cNvGrpSpPr/>
          <p:nvPr/>
        </p:nvGrpSpPr>
        <p:grpSpPr>
          <a:xfrm>
            <a:off x="6599322" y="2053534"/>
            <a:ext cx="106200" cy="26640"/>
            <a:chOff x="6599322" y="2053534"/>
            <a:chExt cx="106200" cy="2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63F2B131-A470-4D00-854E-E920E307156B}"/>
                    </a:ext>
                  </a:extLst>
                </p14:cNvPr>
                <p14:cNvContentPartPr/>
                <p14:nvPr/>
              </p14:nvContentPartPr>
              <p14:xfrm>
                <a:off x="6599322" y="2053534"/>
                <a:ext cx="360" cy="36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63F2B131-A470-4D00-854E-E920E307156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590682" y="2044534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3090EFDF-30AE-46DD-AD4B-60214B9B2695}"/>
                    </a:ext>
                  </a:extLst>
                </p14:cNvPr>
                <p14:cNvContentPartPr/>
                <p14:nvPr/>
              </p14:nvContentPartPr>
              <p14:xfrm>
                <a:off x="6705162" y="2079814"/>
                <a:ext cx="360" cy="36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3090EFDF-30AE-46DD-AD4B-60214B9B269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696162" y="2071174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72D29DAA-DD04-40DC-8F87-79D7F6F8CB0D}"/>
                  </a:ext>
                </a:extLst>
              </p14:cNvPr>
              <p14:cNvContentPartPr/>
              <p14:nvPr/>
            </p14:nvContentPartPr>
            <p14:xfrm>
              <a:off x="6797682" y="2040574"/>
              <a:ext cx="360" cy="36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72D29DAA-DD04-40DC-8F87-79D7F6F8CB0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89042" y="2031574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91483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인터럽트 처리 방법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7675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인터럽트 우선순위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터럽트 우선순위는 인터럽트 원인을 판별하는 방법과 밀접한 관련이 있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폴링</a:t>
            </a:r>
            <a:r>
              <a:rPr lang="ko-KR" altLang="en-US" spc="-100" dirty="0"/>
              <a:t> 순서가 우선순위가 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소프트웨어에 의한 우선순위 판별의 특징</a:t>
            </a:r>
            <a:endParaRPr lang="en-US" altLang="ko-KR" sz="18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우선순위를 프로그램으로 결정하므로 융통성이 크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우선순위 설정을 위한 하드웨어가 없으므로 경제적이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폴링을</a:t>
            </a:r>
            <a:r>
              <a:rPr lang="ko-KR" altLang="en-US" spc="-100" dirty="0"/>
              <a:t> 이용해 우선순위가 가장 높은 장치부터 차례로 검사하므로 시간이 많이 소요되어 인터럽트 반응 속도가 느리다</a:t>
            </a:r>
            <a:r>
              <a:rPr lang="en-US" altLang="ko-KR" spc="-100" dirty="0"/>
              <a:t>.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988840"/>
            <a:ext cx="5994083" cy="556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F5CB827A-D711-48B3-B61D-88913313CD8D}"/>
                  </a:ext>
                </a:extLst>
              </p14:cNvPr>
              <p14:cNvContentPartPr/>
              <p14:nvPr/>
            </p14:nvContentPartPr>
            <p14:xfrm>
              <a:off x="927162" y="2542774"/>
              <a:ext cx="6098760" cy="4104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F5CB827A-D711-48B3-B61D-88913313CD8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8522" y="2534134"/>
                <a:ext cx="611640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2E41DFA3-5A0B-4B56-8288-91B936E43AE9}"/>
                  </a:ext>
                </a:extLst>
              </p14:cNvPr>
              <p14:cNvContentPartPr/>
              <p14:nvPr/>
            </p14:nvContentPartPr>
            <p14:xfrm>
              <a:off x="861282" y="1960294"/>
              <a:ext cx="1837440" cy="3852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2E41DFA3-5A0B-4B56-8288-91B936E43AE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52282" y="1951294"/>
                <a:ext cx="185508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246F57F0-276F-4755-BAB4-E7B6D24054EB}"/>
                  </a:ext>
                </a:extLst>
              </p14:cNvPr>
              <p14:cNvContentPartPr/>
              <p14:nvPr/>
            </p14:nvContentPartPr>
            <p14:xfrm>
              <a:off x="768402" y="3842374"/>
              <a:ext cx="4261320" cy="11988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246F57F0-276F-4755-BAB4-E7B6D24054E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59762" y="3833374"/>
                <a:ext cx="4278960" cy="13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6D5404CC-B581-453E-8C91-B23EB390FD05}"/>
                  </a:ext>
                </a:extLst>
              </p14:cNvPr>
              <p14:cNvContentPartPr/>
              <p14:nvPr/>
            </p14:nvContentPartPr>
            <p14:xfrm>
              <a:off x="2676762" y="4199854"/>
              <a:ext cx="2543760" cy="6696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6D5404CC-B581-453E-8C91-B23EB390FD0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67762" y="4191214"/>
                <a:ext cx="256140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E7CF6345-116B-4550-835F-6A9A59C40580}"/>
                  </a:ext>
                </a:extLst>
              </p14:cNvPr>
              <p14:cNvContentPartPr/>
              <p14:nvPr/>
            </p14:nvContentPartPr>
            <p14:xfrm>
              <a:off x="781362" y="4477774"/>
              <a:ext cx="7873920" cy="13464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E7CF6345-116B-4550-835F-6A9A59C4058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72722" y="4468774"/>
                <a:ext cx="789156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FC2196BA-9A87-4CAD-BF8B-E32AB8BD3360}"/>
                  </a:ext>
                </a:extLst>
              </p14:cNvPr>
              <p14:cNvContentPartPr/>
              <p14:nvPr/>
            </p14:nvContentPartPr>
            <p14:xfrm>
              <a:off x="701802" y="4954774"/>
              <a:ext cx="1894320" cy="1476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FC2196BA-9A87-4CAD-BF8B-E32AB8BD336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93162" y="4946134"/>
                <a:ext cx="1911960" cy="3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02094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인터럽트 처리 방법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361950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인터럽트 벡터</a:t>
            </a:r>
            <a:endParaRPr lang="en-US" altLang="ko-KR" sz="20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터럽트 서비스 루틴의 시작 주소는 인터럽트 벡터</a:t>
            </a:r>
            <a:r>
              <a:rPr lang="en-US" altLang="ko-KR" spc="-100" dirty="0"/>
              <a:t>(interrupt vector)</a:t>
            </a:r>
            <a:r>
              <a:rPr lang="ko-KR" altLang="en-US" spc="-100" dirty="0"/>
              <a:t>를 사용해 구한다</a:t>
            </a:r>
            <a:r>
              <a:rPr lang="en-US" altLang="ko-KR" spc="-100" dirty="0"/>
              <a:t>.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spc="-110" dirty="0">
                <a:solidFill>
                  <a:srgbClr val="00B0F0"/>
                </a:solidFill>
              </a:rPr>
              <a:t>인터럽트 벡터 테이블</a:t>
            </a:r>
            <a:r>
              <a:rPr lang="en-US" altLang="ko-KR" spc="-110" dirty="0"/>
              <a:t>(interrupt vector table) : </a:t>
            </a:r>
            <a:r>
              <a:rPr lang="ko-KR" altLang="en-US" spc="-110" dirty="0" err="1"/>
              <a:t>주기억</a:t>
            </a:r>
            <a:r>
              <a:rPr lang="ko-KR" altLang="en-US" spc="-110" dirty="0"/>
              <a:t> 장치 영역 중 인터럽트 벡터를 모아두는 영역</a:t>
            </a:r>
            <a:endParaRPr lang="en-US" altLang="ko-KR" spc="-11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40" dirty="0"/>
              <a:t>인터럽트 벡터 테이블은 </a:t>
            </a:r>
            <a:r>
              <a:rPr lang="en-US" altLang="ko-KR" spc="-140" dirty="0"/>
              <a:t>0</a:t>
            </a:r>
            <a:r>
              <a:rPr lang="ko-KR" altLang="en-US" spc="-140" dirty="0"/>
              <a:t>번지부터 시작하고 </a:t>
            </a:r>
            <a:r>
              <a:rPr lang="en-US" altLang="ko-KR" spc="-140" dirty="0"/>
              <a:t>0</a:t>
            </a:r>
            <a:r>
              <a:rPr lang="ko-KR" altLang="en-US" spc="-140" dirty="0"/>
              <a:t>번지에는 시스템 </a:t>
            </a:r>
            <a:r>
              <a:rPr lang="ko-KR" altLang="en-US" spc="-140" dirty="0" err="1"/>
              <a:t>리셋</a:t>
            </a:r>
            <a:r>
              <a:rPr lang="ko-KR" altLang="en-US" spc="-140" dirty="0"/>
              <a:t> 인터럽트의 벡터가 들어 있다</a:t>
            </a:r>
            <a:r>
              <a:rPr lang="en-US" altLang="ko-KR" spc="-140" dirty="0"/>
              <a:t>.</a:t>
            </a:r>
          </a:p>
          <a:p>
            <a:pPr marL="542925" lvl="1" indent="-2857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인터럽트 벡터를 저장하는 방법</a:t>
            </a:r>
            <a:endParaRPr lang="en-US" altLang="ko-KR" sz="18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벡터 저장 방법 </a:t>
            </a:r>
            <a:r>
              <a:rPr lang="en-US" altLang="ko-KR" spc="-100" dirty="0"/>
              <a:t>: </a:t>
            </a:r>
            <a:r>
              <a:rPr lang="ko-KR" altLang="en-US" spc="-100" dirty="0"/>
              <a:t>인터럽트 벡터 테이블에 인터럽트 서비스 루틴의 시작 주소가 저장되어 있다</a:t>
            </a:r>
            <a:r>
              <a:rPr lang="en-US" altLang="ko-KR" spc="-100" dirty="0"/>
              <a:t>.(32</a:t>
            </a:r>
            <a:r>
              <a:rPr lang="ko-KR" altLang="en-US" spc="-100" dirty="0"/>
              <a:t>비트 </a:t>
            </a:r>
            <a:r>
              <a:rPr lang="en-US" altLang="ko-KR" spc="-100" dirty="0"/>
              <a:t>CPU(x86, 68000), </a:t>
            </a:r>
            <a:r>
              <a:rPr lang="ko-KR" altLang="en-US" spc="-100" dirty="0"/>
              <a:t>모토로라</a:t>
            </a:r>
            <a:r>
              <a:rPr lang="en-US" altLang="ko-KR" spc="-100" dirty="0"/>
              <a:t>(6809)</a:t>
            </a:r>
            <a:r>
              <a:rPr lang="ko-KR" altLang="en-US" spc="-100" dirty="0"/>
              <a:t>에서 사용</a:t>
            </a:r>
            <a:r>
              <a:rPr lang="en-US" altLang="ko-KR" spc="-100" dirty="0"/>
              <a:t>)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명령어 저장 방법 </a:t>
            </a:r>
            <a:r>
              <a:rPr lang="en-US" altLang="ko-KR" spc="-100" dirty="0"/>
              <a:t>: </a:t>
            </a:r>
            <a:r>
              <a:rPr lang="ko-KR" altLang="en-US" spc="-100" dirty="0"/>
              <a:t>인터럽트 벡터 테이블에 인터럽트 서비스 루틴의 시작 주소로 무조건 분기하는 명령어 </a:t>
            </a:r>
            <a:r>
              <a:rPr lang="en-US" altLang="ko-KR" spc="-100" dirty="0"/>
              <a:t>JMP </a:t>
            </a:r>
            <a:r>
              <a:rPr lang="en-US" altLang="ko-KR" spc="-100" dirty="0" err="1"/>
              <a:t>ISR</a:t>
            </a:r>
            <a:r>
              <a:rPr lang="en-US" altLang="ko-KR" i="1" spc="-1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spc="-100" dirty="0"/>
              <a:t>가 저장되어 있다</a:t>
            </a:r>
            <a:r>
              <a:rPr lang="en-US" altLang="ko-KR" spc="-100" dirty="0"/>
              <a:t>.(ARM </a:t>
            </a:r>
            <a:r>
              <a:rPr lang="ko-KR" altLang="en-US" spc="-100" dirty="0"/>
              <a:t>등 </a:t>
            </a:r>
            <a:r>
              <a:rPr lang="en-US" altLang="ko-KR" spc="-100" dirty="0"/>
              <a:t>RISC </a:t>
            </a:r>
            <a:r>
              <a:rPr lang="ko-KR" altLang="en-US" spc="-100" dirty="0"/>
              <a:t>계열</a:t>
            </a:r>
            <a:r>
              <a:rPr lang="en-US" altLang="ko-KR" spc="-100" dirty="0"/>
              <a:t>, </a:t>
            </a:r>
            <a:r>
              <a:rPr lang="ko-KR" altLang="en-US" spc="-100" dirty="0"/>
              <a:t>인텔 계열</a:t>
            </a:r>
            <a:r>
              <a:rPr lang="en-US" altLang="ko-KR" spc="-100" dirty="0"/>
              <a:t>(8085, Z80)</a:t>
            </a:r>
            <a:r>
              <a:rPr lang="ko-KR" altLang="en-US" spc="-100" dirty="0"/>
              <a:t>에서 사용</a:t>
            </a:r>
            <a:r>
              <a:rPr lang="en-US" altLang="ko-KR" spc="-100" dirty="0"/>
              <a:t>)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191146"/>
            <a:ext cx="7989380" cy="2406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C2FA1E4C-8132-4D1C-9CB3-4DE9537AF1F2}"/>
                  </a:ext>
                </a:extLst>
              </p14:cNvPr>
              <p14:cNvContentPartPr/>
              <p14:nvPr/>
            </p14:nvContentPartPr>
            <p14:xfrm>
              <a:off x="3922362" y="1469614"/>
              <a:ext cx="2485080" cy="4104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C2FA1E4C-8132-4D1C-9CB3-4DE9537AF1F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13722" y="1460974"/>
                <a:ext cx="250272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21A57B4F-2164-448A-9D60-958E5B869223}"/>
                  </a:ext>
                </a:extLst>
              </p14:cNvPr>
              <p14:cNvContentPartPr/>
              <p14:nvPr/>
            </p14:nvContentPartPr>
            <p14:xfrm>
              <a:off x="4505562" y="2143534"/>
              <a:ext cx="4122000" cy="9612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21A57B4F-2164-448A-9D60-958E5B86922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96562" y="2134534"/>
                <a:ext cx="413964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6F4E97FE-D6C2-4BEF-88AB-11DA1C74E18D}"/>
                  </a:ext>
                </a:extLst>
              </p14:cNvPr>
              <p14:cNvContentPartPr/>
              <p14:nvPr/>
            </p14:nvContentPartPr>
            <p14:xfrm>
              <a:off x="2689362" y="1894414"/>
              <a:ext cx="1318680" cy="23940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6F4E97FE-D6C2-4BEF-88AB-11DA1C74E18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80722" y="1885414"/>
                <a:ext cx="1336320" cy="25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그룹 10">
            <a:extLst>
              <a:ext uri="{FF2B5EF4-FFF2-40B4-BE49-F238E27FC236}">
                <a16:creationId xmlns:a16="http://schemas.microsoft.com/office/drawing/2014/main" id="{11BA1137-380D-42EA-B35B-6D6F00A5F313}"/>
              </a:ext>
            </a:extLst>
          </p:cNvPr>
          <p:cNvGrpSpPr/>
          <p:nvPr/>
        </p:nvGrpSpPr>
        <p:grpSpPr>
          <a:xfrm>
            <a:off x="755082" y="1787494"/>
            <a:ext cx="7989840" cy="492120"/>
            <a:chOff x="755082" y="1787494"/>
            <a:chExt cx="7989840" cy="49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B695E569-DA02-4F35-85DE-CF3565B07A6D}"/>
                    </a:ext>
                  </a:extLst>
                </p14:cNvPr>
                <p14:cNvContentPartPr/>
                <p14:nvPr/>
              </p14:nvContentPartPr>
              <p14:xfrm>
                <a:off x="4505562" y="1787494"/>
                <a:ext cx="4239360" cy="14832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B695E569-DA02-4F35-85DE-CF3565B07A6D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496562" y="1778854"/>
                  <a:ext cx="42570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47BEDE57-423A-4F2C-8A03-8D9E06353534}"/>
                    </a:ext>
                  </a:extLst>
                </p14:cNvPr>
                <p14:cNvContentPartPr/>
                <p14:nvPr/>
              </p14:nvContentPartPr>
              <p14:xfrm>
                <a:off x="755082" y="2199334"/>
                <a:ext cx="1861920" cy="8028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47BEDE57-423A-4F2C-8A03-8D9E0635353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46082" y="2190694"/>
                  <a:ext cx="187956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4A8BB6D0-8255-4C9B-90F8-DFAF36F33CC2}"/>
                    </a:ext>
                  </a:extLst>
                </p14:cNvPr>
                <p14:cNvContentPartPr/>
                <p14:nvPr/>
              </p14:nvContentPartPr>
              <p14:xfrm>
                <a:off x="2636802" y="2159374"/>
                <a:ext cx="1859400" cy="6804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4A8BB6D0-8255-4C9B-90F8-DFAF36F33CC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627802" y="2150374"/>
                  <a:ext cx="187704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853CBB90-8EFC-4DA2-951C-844A99BB17BF}"/>
                    </a:ext>
                  </a:extLst>
                </p14:cNvPr>
                <p14:cNvContentPartPr/>
                <p14:nvPr/>
              </p14:nvContentPartPr>
              <p14:xfrm>
                <a:off x="5286402" y="1842214"/>
                <a:ext cx="2442960" cy="34416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853CBB90-8EFC-4DA2-951C-844A99BB17B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277402" y="1833574"/>
                  <a:ext cx="2460600" cy="361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D7AD2922-AEDA-445B-9240-19F0598692D2}"/>
                  </a:ext>
                </a:extLst>
              </p14:cNvPr>
              <p14:cNvContentPartPr/>
              <p14:nvPr/>
            </p14:nvContentPartPr>
            <p14:xfrm>
              <a:off x="4425642" y="2935174"/>
              <a:ext cx="2771280" cy="7380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D7AD2922-AEDA-445B-9240-19F0598692D2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417002" y="2926534"/>
                <a:ext cx="2788920" cy="9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5FD1CE60-542C-4B52-9718-6FAAEDB8217F}"/>
                  </a:ext>
                </a:extLst>
              </p14:cNvPr>
              <p14:cNvContentPartPr/>
              <p14:nvPr/>
            </p14:nvContentPartPr>
            <p14:xfrm>
              <a:off x="701802" y="3497494"/>
              <a:ext cx="1424880" cy="6696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5FD1CE60-542C-4B52-9718-6FAAEDB8217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93162" y="3488854"/>
                <a:ext cx="144252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829B9E4F-0C1E-4963-B599-EE5F27AEB786}"/>
                  </a:ext>
                </a:extLst>
              </p14:cNvPr>
              <p14:cNvContentPartPr/>
              <p14:nvPr/>
            </p14:nvContentPartPr>
            <p14:xfrm>
              <a:off x="861282" y="2936254"/>
              <a:ext cx="922680" cy="1872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829B9E4F-0C1E-4963-B599-EE5F27AEB786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52282" y="2927614"/>
                <a:ext cx="94032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54AABB5B-F869-476C-8365-9991A0C2A3B5}"/>
                  </a:ext>
                </a:extLst>
              </p14:cNvPr>
              <p14:cNvContentPartPr/>
              <p14:nvPr/>
            </p14:nvContentPartPr>
            <p14:xfrm>
              <a:off x="6003162" y="4690894"/>
              <a:ext cx="437040" cy="5148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54AABB5B-F869-476C-8365-9991A0C2A3B5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994162" y="4681894"/>
                <a:ext cx="454680" cy="6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4A0669A5-445C-41E7-AE8A-9082ED27CA72}"/>
                  </a:ext>
                </a:extLst>
              </p14:cNvPr>
              <p14:cNvContentPartPr/>
              <p14:nvPr/>
            </p14:nvContentPartPr>
            <p14:xfrm>
              <a:off x="1762002" y="4730494"/>
              <a:ext cx="304560" cy="36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4A0669A5-445C-41E7-AE8A-9082ED27CA72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753362" y="4721494"/>
                <a:ext cx="3222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10E2ED41-53BB-4B88-86A2-40C4947526FF}"/>
                  </a:ext>
                </a:extLst>
              </p14:cNvPr>
              <p14:cNvContentPartPr/>
              <p14:nvPr/>
            </p14:nvContentPartPr>
            <p14:xfrm>
              <a:off x="5870322" y="6281014"/>
              <a:ext cx="649800" cy="2700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10E2ED41-53BB-4B88-86A2-40C4947526FF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861322" y="6272374"/>
                <a:ext cx="667440" cy="44640"/>
              </a:xfrm>
              <a:prstGeom prst="rect">
                <a:avLst/>
              </a:prstGeom>
            </p:spPr>
          </p:pic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A2B5082E-0F76-4C75-B33E-61270FD72E6F}"/>
              </a:ext>
            </a:extLst>
          </p:cNvPr>
          <p:cNvSpPr txBox="1"/>
          <p:nvPr/>
        </p:nvSpPr>
        <p:spPr>
          <a:xfrm>
            <a:off x="6765891" y="4441920"/>
            <a:ext cx="95249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>
                <a:solidFill>
                  <a:srgbClr val="FF0000"/>
                </a:solidFill>
              </a:rPr>
              <a:t>해당하는 주소로 가서 그 명령어 실행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5741753-C82F-4D74-8955-C94CB04AA273}"/>
              </a:ext>
            </a:extLst>
          </p:cNvPr>
          <p:cNvSpPr txBox="1"/>
          <p:nvPr/>
        </p:nvSpPr>
        <p:spPr>
          <a:xfrm>
            <a:off x="2462875" y="4256363"/>
            <a:ext cx="95249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>
                <a:solidFill>
                  <a:srgbClr val="FF0000"/>
                </a:solidFill>
              </a:rPr>
              <a:t>해당하는 주소를 읽어서 </a:t>
            </a:r>
            <a:r>
              <a:rPr lang="ko-KR" altLang="en-US" sz="1400" dirty="0" err="1">
                <a:solidFill>
                  <a:srgbClr val="FF0000"/>
                </a:solidFill>
              </a:rPr>
              <a:t>프로그램카운터를</a:t>
            </a:r>
            <a:r>
              <a:rPr lang="ko-KR" altLang="en-US" sz="1400" dirty="0">
                <a:solidFill>
                  <a:srgbClr val="FF0000"/>
                </a:solidFill>
              </a:rPr>
              <a:t> 바꿔주는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53B4BB9F-CD9B-44B1-8565-16FAFF043510}"/>
                  </a:ext>
                </a:extLst>
              </p14:cNvPr>
              <p14:cNvContentPartPr/>
              <p14:nvPr/>
            </p14:nvContentPartPr>
            <p14:xfrm>
              <a:off x="475362" y="2901694"/>
              <a:ext cx="61920" cy="61344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53B4BB9F-CD9B-44B1-8565-16FAFF043510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66362" y="2892694"/>
                <a:ext cx="79560" cy="63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128127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인터럽트 처리 방법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361950" lvl="1" indent="-285750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인터럽트 우선순위</a:t>
            </a:r>
            <a:endParaRPr lang="en-US" altLang="ko-KR" sz="2000" b="1" spc="-100" dirty="0"/>
          </a:p>
          <a:p>
            <a:pPr marL="54292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인터럽트 우선순위 체인</a:t>
            </a:r>
            <a:endParaRPr lang="en-US" altLang="ko-KR" sz="18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터럽트를 요청한 장치 중에서 우선순위가 가장 높은 장치만 장치 번호 버스를 사용하게 하고</a:t>
            </a:r>
            <a:r>
              <a:rPr lang="en-US" altLang="ko-KR" spc="-100" dirty="0"/>
              <a:t>, </a:t>
            </a:r>
            <a:r>
              <a:rPr lang="ko-KR" altLang="en-US" spc="-100" dirty="0"/>
              <a:t>다른 장치는 인터럽트를 요청하지만 장치 번호 버스를 사용하지 못하게 하는 방법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2420887"/>
            <a:ext cx="7260908" cy="2973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31D8EC87-E985-40D1-B7DB-2F14738BECE4}"/>
                  </a:ext>
                </a:extLst>
              </p14:cNvPr>
              <p14:cNvContentPartPr/>
              <p14:nvPr/>
            </p14:nvContentPartPr>
            <p14:xfrm>
              <a:off x="3697002" y="3736534"/>
              <a:ext cx="395640" cy="57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31D8EC87-E985-40D1-B7DB-2F14738BECE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88362" y="3727894"/>
                <a:ext cx="413280" cy="2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E1524279-40D1-4488-8AA4-ABA1EC57D93F}"/>
                  </a:ext>
                </a:extLst>
              </p14:cNvPr>
              <p14:cNvContentPartPr/>
              <p14:nvPr/>
            </p14:nvContentPartPr>
            <p14:xfrm>
              <a:off x="5353362" y="3723574"/>
              <a:ext cx="252000" cy="36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E1524279-40D1-4488-8AA4-ABA1EC57D93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44722" y="3714934"/>
                <a:ext cx="2696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36D93085-1B3E-4022-9A2E-400353CB5477}"/>
                  </a:ext>
                </a:extLst>
              </p14:cNvPr>
              <p14:cNvContentPartPr/>
              <p14:nvPr/>
            </p14:nvContentPartPr>
            <p14:xfrm>
              <a:off x="7248762" y="3710254"/>
              <a:ext cx="93600" cy="1620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36D93085-1B3E-4022-9A2E-400353CB547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39762" y="3701254"/>
                <a:ext cx="111240" cy="3384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F217D42-4DB5-443F-B988-363343EFC6BA}"/>
              </a:ext>
            </a:extLst>
          </p:cNvPr>
          <p:cNvSpPr txBox="1"/>
          <p:nvPr/>
        </p:nvSpPr>
        <p:spPr>
          <a:xfrm>
            <a:off x="5479362" y="5170392"/>
            <a:ext cx="32507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 err="1">
                <a:solidFill>
                  <a:srgbClr val="FF0000"/>
                </a:solidFill>
              </a:rPr>
              <a:t>앞에있는</a:t>
            </a:r>
            <a:r>
              <a:rPr lang="ko-KR" altLang="en-US" sz="1400" dirty="0">
                <a:solidFill>
                  <a:srgbClr val="FF0000"/>
                </a:solidFill>
              </a:rPr>
              <a:t> 디바이스 </a:t>
            </a:r>
            <a:r>
              <a:rPr lang="ko-KR" altLang="en-US" sz="1400" dirty="0" err="1">
                <a:solidFill>
                  <a:srgbClr val="FF0000"/>
                </a:solidFill>
              </a:rPr>
              <a:t>인터럭트가</a:t>
            </a:r>
            <a:r>
              <a:rPr lang="ko-KR" altLang="en-US" sz="1400" dirty="0">
                <a:solidFill>
                  <a:srgbClr val="FF0000"/>
                </a:solidFill>
              </a:rPr>
              <a:t> 굉장히 많이 </a:t>
            </a:r>
            <a:r>
              <a:rPr lang="ko-KR" altLang="en-US" sz="1400" dirty="0" err="1">
                <a:solidFill>
                  <a:srgbClr val="FF0000"/>
                </a:solidFill>
              </a:rPr>
              <a:t>발생하게된다면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ko-KR" altLang="en-US" sz="1400" dirty="0" err="1">
                <a:solidFill>
                  <a:srgbClr val="FF0000"/>
                </a:solidFill>
              </a:rPr>
              <a:t>뒤에있는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ko-KR" altLang="en-US" sz="1400" dirty="0" err="1">
                <a:solidFill>
                  <a:srgbClr val="FF0000"/>
                </a:solidFill>
              </a:rPr>
              <a:t>다른애들은</a:t>
            </a:r>
            <a:r>
              <a:rPr lang="ko-KR" altLang="en-US" sz="1400" dirty="0">
                <a:solidFill>
                  <a:srgbClr val="FF0000"/>
                </a:solidFill>
              </a:rPr>
              <a:t> 자신들의 </a:t>
            </a:r>
            <a:r>
              <a:rPr lang="ko-KR" altLang="en-US" sz="1400" dirty="0" err="1">
                <a:solidFill>
                  <a:srgbClr val="FF0000"/>
                </a:solidFill>
              </a:rPr>
              <a:t>인터럭트를</a:t>
            </a:r>
            <a:r>
              <a:rPr lang="ko-KR" altLang="en-US" sz="1400" dirty="0">
                <a:solidFill>
                  <a:srgbClr val="FF0000"/>
                </a:solidFill>
              </a:rPr>
              <a:t> 실행을 </a:t>
            </a:r>
            <a:r>
              <a:rPr lang="ko-KR" altLang="en-US" sz="1400" dirty="0" err="1">
                <a:solidFill>
                  <a:srgbClr val="FF0000"/>
                </a:solidFill>
              </a:rPr>
              <a:t>못하게될</a:t>
            </a:r>
            <a:r>
              <a:rPr lang="ko-KR" altLang="en-US" sz="1400" dirty="0">
                <a:solidFill>
                  <a:srgbClr val="FF0000"/>
                </a:solidFill>
              </a:rPr>
              <a:t> 수 있다는 문제점 있음</a:t>
            </a:r>
            <a:r>
              <a:rPr lang="en-US" altLang="ko-KR" sz="1400" dirty="0">
                <a:solidFill>
                  <a:srgbClr val="FF0000"/>
                </a:solidFill>
              </a:rPr>
              <a:t>.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09879D66-2568-4A4C-9E9B-FACF43D20BFB}"/>
                  </a:ext>
                </a:extLst>
              </p14:cNvPr>
              <p14:cNvContentPartPr/>
              <p14:nvPr/>
            </p14:nvContentPartPr>
            <p14:xfrm>
              <a:off x="3337722" y="3351334"/>
              <a:ext cx="1153440" cy="89172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09879D66-2568-4A4C-9E9B-FACF43D20BF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328722" y="3342694"/>
                <a:ext cx="1171080" cy="90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56319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인터럽트 처리 방법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54292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하드웨어에 의한 우선순위 판별의 특징</a:t>
            </a:r>
            <a:endParaRPr lang="en-US" altLang="ko-KR" sz="1800" b="1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우선순위를 하드웨어로 결정하므로 응답 속도가 빠르지만 융통성이 작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우선순위 설정을 위한 하드웨어가 추가되므로 비경제적이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우선순위가 낮은 장치들은 인터럽트 서비스를 받지 못할 가능성도 있다</a:t>
            </a:r>
            <a:r>
              <a:rPr lang="en-US" altLang="ko-KR" spc="-100" dirty="0"/>
              <a:t>.</a:t>
            </a:r>
            <a:endParaRPr lang="ko-KR" altLang="en-US" sz="1800" spc="-1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EA716AB7-9559-4C32-8F3A-FF07D5F760BF}"/>
                  </a:ext>
                </a:extLst>
              </p14:cNvPr>
              <p14:cNvContentPartPr/>
              <p14:nvPr/>
            </p14:nvContentPartPr>
            <p14:xfrm>
              <a:off x="3763242" y="1417774"/>
              <a:ext cx="2895120" cy="2772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EA716AB7-9559-4C32-8F3A-FF07D5F760B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54242" y="1408774"/>
                <a:ext cx="2912760" cy="4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47641D15-AA7D-4D03-B30D-2807CFCF13A0}"/>
                  </a:ext>
                </a:extLst>
              </p14:cNvPr>
              <p14:cNvContentPartPr/>
              <p14:nvPr/>
            </p14:nvContentPartPr>
            <p14:xfrm>
              <a:off x="2597202" y="1642054"/>
              <a:ext cx="1416600" cy="939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47641D15-AA7D-4D03-B30D-2807CFCF13A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88202" y="1633414"/>
                <a:ext cx="143424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9E788A8D-7A2F-4FD0-A017-E77A96B70C11}"/>
                  </a:ext>
                </a:extLst>
              </p14:cNvPr>
              <p14:cNvContentPartPr/>
              <p14:nvPr/>
            </p14:nvContentPartPr>
            <p14:xfrm>
              <a:off x="662202" y="2066854"/>
              <a:ext cx="2238840" cy="2844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9E788A8D-7A2F-4FD0-A017-E77A96B70C1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3562" y="2057854"/>
                <a:ext cx="2256480" cy="4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95226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인터럽트 처리 방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4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</p:spPr>
            <p:txBody>
              <a:bodyPr>
                <a:normAutofit/>
              </a:bodyPr>
              <a:lstStyle/>
              <a:p>
                <a:pPr marL="447675" lvl="1" indent="-285750">
                  <a:lnSpc>
                    <a:spcPct val="110000"/>
                  </a:lnSpc>
                  <a:spcBef>
                    <a:spcPts val="1800"/>
                  </a:spcBef>
                  <a:spcAft>
                    <a:spcPts val="600"/>
                  </a:spcAft>
                  <a:buClr>
                    <a:srgbClr val="2B6278"/>
                  </a:buClr>
                  <a:buFont typeface="Wingdings" panose="05000000000000000000" pitchFamily="2" charset="2"/>
                  <a:buChar char="q"/>
                </a:pPr>
                <a:r>
                  <a:rPr lang="ko-KR" altLang="en-US" sz="2000" b="1" spc="-100" dirty="0"/>
                  <a:t>인터럽트 우선순위</a:t>
                </a:r>
                <a:endParaRPr lang="en-US" altLang="ko-KR" sz="2000" b="1" spc="-100" dirty="0"/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spc="-100" dirty="0"/>
                  <a:t>CPU</a:t>
                </a:r>
                <a:r>
                  <a:rPr lang="ko-KR" altLang="en-US" spc="-100" dirty="0"/>
                  <a:t>에는 인터럽트 레지스터 </a:t>
                </a:r>
                <a:r>
                  <a:rPr lang="en-US" altLang="ko-KR" spc="-100" dirty="0"/>
                  <a:t>RI</a:t>
                </a:r>
                <a:r>
                  <a:rPr lang="ko-KR" altLang="en-US" spc="-100" dirty="0"/>
                  <a:t>가 있는데</a:t>
                </a:r>
                <a:r>
                  <a:rPr lang="en-US" altLang="ko-KR" spc="-100" dirty="0"/>
                  <a:t>, </a:t>
                </a:r>
                <a:r>
                  <a:rPr lang="ko-KR" altLang="en-US" spc="-100" dirty="0"/>
                  <a:t>레지스터의 각 비트는 장치의 인터럽트 요청을 나타낸다</a:t>
                </a:r>
                <a:r>
                  <a:rPr lang="en-US" altLang="ko-KR" spc="-100" dirty="0"/>
                  <a:t>.</a:t>
                </a:r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endParaRPr lang="en-US" altLang="ko-KR" spc="-100" dirty="0"/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endParaRPr lang="en-US" altLang="ko-KR" spc="-100" dirty="0"/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endParaRPr lang="en-US" altLang="ko-KR" spc="-100" dirty="0"/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endParaRPr lang="en-US" altLang="ko-KR" spc="-100" dirty="0"/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endParaRPr lang="en-US" altLang="ko-KR" spc="-100" dirty="0"/>
              </a:p>
              <a:p>
                <a:pPr marL="542925" lvl="1" indent="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None/>
                </a:pPr>
                <a:r>
                  <a:rPr lang="ko-KR" altLang="en-US" spc="-100" dirty="0"/>
                  <a:t>① </a:t>
                </a:r>
                <a:r>
                  <a:rPr lang="en-US" altLang="ko-KR" spc="-100" dirty="0"/>
                  <a:t>RI=0, PR&lt;0</a:t>
                </a:r>
                <a:r>
                  <a:rPr lang="ko-KR" altLang="en-US" spc="-100" dirty="0"/>
                  <a:t>일 때</a:t>
                </a:r>
                <a:r>
                  <a:rPr lang="en-US" altLang="ko-KR" spc="-100" dirty="0"/>
                  <a:t>(</a:t>
                </a:r>
                <a:r>
                  <a:rPr lang="ko-KR" altLang="en-US" spc="-100" dirty="0"/>
                  <a:t>주 프로그램을 처리하고 있는 경우</a:t>
                </a:r>
                <a:r>
                  <a:rPr lang="en-US" altLang="ko-KR" spc="-100" dirty="0"/>
                  <a:t>), </a:t>
                </a:r>
                <a:r>
                  <a:rPr lang="ko-KR" altLang="en-US" spc="-100" dirty="0"/>
                  <a:t>인터럽트 요청이 발생하면</a:t>
                </a:r>
                <a:endParaRPr lang="en-US" altLang="ko-KR" spc="-100" dirty="0"/>
              </a:p>
              <a:p>
                <a:pPr marL="895350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spc="-100" dirty="0"/>
                  <a:t>                  : RI(</a:t>
                </a:r>
                <a:r>
                  <a:rPr lang="en-US" altLang="ko-KR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ko-KR" spc="-100" dirty="0"/>
                  <a:t>)=1</a:t>
                </a:r>
                <a:r>
                  <a:rPr lang="ko-KR" altLang="en-US" spc="-100" dirty="0"/>
                  <a:t>인 것 중에서 가장 작은 </a:t>
                </a:r>
                <a:r>
                  <a:rPr lang="en-US" altLang="ko-KR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ko-KR" altLang="en-US" spc="-100" dirty="0" err="1"/>
                  <a:t>를</a:t>
                </a:r>
                <a:r>
                  <a:rPr lang="ko-KR" altLang="en-US" spc="-100" dirty="0"/>
                  <a:t> 찾아서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ko-KR" altLang="en-US" spc="-100" dirty="0"/>
                  <a:t>라고 한다</a:t>
                </a:r>
                <a:r>
                  <a:rPr lang="en-US" altLang="ko-KR" spc="-100" dirty="0"/>
                  <a:t>.</a:t>
                </a:r>
              </a:p>
              <a:p>
                <a:pPr marL="895350" lvl="1" indent="-161925">
                  <a:lnSpc>
                    <a:spcPct val="110000"/>
                  </a:lnSpc>
                  <a:spcBef>
                    <a:spcPts val="600"/>
                  </a:spcBef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b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R</m:t>
                    </m:r>
                    <m:r>
                      <m:rPr>
                        <m:nor/>
                      </m:rPr>
                      <a:rPr lang="en-US" altLang="ko-KR" b="0" i="0" smtClean="0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←</m:t>
                    </m:r>
                    <m:r>
                      <m:rPr>
                        <m:nor/>
                      </m:rPr>
                      <a:rPr lang="en-US" altLang="ko-KR" b="0" i="1" smtClean="0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altLang="ko-KR" spc="-100" dirty="0"/>
                  <a:t> :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ko-KR" altLang="en-US" spc="-100" dirty="0"/>
                  <a:t>를 </a:t>
                </a:r>
                <a:r>
                  <a:rPr lang="en-US" altLang="ko-KR" spc="-100" dirty="0"/>
                  <a:t>PR</a:t>
                </a:r>
                <a:r>
                  <a:rPr lang="ko-KR" altLang="en-US" spc="-100" dirty="0"/>
                  <a:t>에 저장하고</a:t>
                </a:r>
                <a:r>
                  <a:rPr lang="en-US" altLang="ko-KR" spc="-100" dirty="0"/>
                  <a:t>, </a:t>
                </a:r>
                <a:r>
                  <a:rPr lang="ko-KR" altLang="en-US" spc="-100" dirty="0"/>
                  <a:t>인터럽트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ko-KR" altLang="en-US" spc="-100" dirty="0"/>
                  <a:t>의 서비스 루틴을 시작한다</a:t>
                </a:r>
                <a:r>
                  <a:rPr lang="en-US" altLang="ko-KR" spc="-100" dirty="0"/>
                  <a:t>.</a:t>
                </a:r>
              </a:p>
              <a:p>
                <a:pPr marL="542925" lvl="1" indent="0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None/>
                </a:pPr>
                <a:r>
                  <a:rPr lang="ko-KR" altLang="en-US" spc="-100" dirty="0"/>
                  <a:t>② </a:t>
                </a:r>
                <a:r>
                  <a:rPr lang="en-US" altLang="ko-KR" spc="-100" dirty="0"/>
                  <a:t>PR&gt;0</a:t>
                </a:r>
                <a:r>
                  <a:rPr lang="ko-KR" altLang="en-US" spc="-100" dirty="0"/>
                  <a:t>일 때</a:t>
                </a:r>
                <a:r>
                  <a:rPr lang="en-US" altLang="ko-KR" spc="-100" dirty="0"/>
                  <a:t>(</a:t>
                </a:r>
                <a:r>
                  <a:rPr lang="ko-KR" altLang="en-US" spc="-100" dirty="0"/>
                  <a:t>인터럽트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ko-KR" altLang="en-US" spc="-100" dirty="0"/>
                  <a:t>를 처리하고 있는 경우</a:t>
                </a:r>
                <a:r>
                  <a:rPr lang="en-US" altLang="ko-KR" spc="-100" dirty="0"/>
                  <a:t>), </a:t>
                </a:r>
                <a:r>
                  <a:rPr lang="ko-KR" altLang="en-US" spc="-100" dirty="0"/>
                  <a:t>인터럽트 요청이 발생하면</a:t>
                </a:r>
                <a:endParaRPr lang="en-US" altLang="ko-KR" spc="-100" dirty="0"/>
              </a:p>
              <a:p>
                <a:pPr marL="895350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spc="-100" dirty="0"/>
                  <a:t>                 : RI(</a:t>
                </a:r>
                <a:r>
                  <a:rPr lang="en-US" altLang="ko-KR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ko-KR" spc="-100" dirty="0"/>
                  <a:t>)=1</a:t>
                </a:r>
                <a:r>
                  <a:rPr lang="ko-KR" altLang="en-US" spc="-100" dirty="0"/>
                  <a:t>인 것 중에서 가장 작은 </a:t>
                </a:r>
                <a:r>
                  <a:rPr lang="en-US" altLang="ko-KR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ko-KR" altLang="en-US" spc="-100" dirty="0" err="1"/>
                  <a:t>를</a:t>
                </a:r>
                <a:r>
                  <a:rPr lang="ko-KR" altLang="en-US" spc="-100" dirty="0"/>
                  <a:t> 찾아서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ko-KR" altLang="en-US" spc="-100" dirty="0"/>
                  <a:t>라고 한다</a:t>
                </a:r>
                <a:r>
                  <a:rPr lang="en-US" altLang="ko-KR" spc="-100" dirty="0"/>
                  <a:t>.</a:t>
                </a:r>
              </a:p>
              <a:p>
                <a:pPr marL="895350" lvl="1" indent="-161925">
                  <a:lnSpc>
                    <a:spcPct val="110000"/>
                  </a:lnSpc>
                  <a:spcBef>
                    <a:spcPts val="600"/>
                  </a:spcBef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&gt; k</a:t>
                </a:r>
                <a:r>
                  <a:rPr lang="ko-KR" altLang="en-US" spc="-100" dirty="0"/>
                  <a:t>이면 수행 중이던 인터럽트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ko-KR" altLang="en-US" spc="-100" dirty="0"/>
                  <a:t>의 서비스 루틴을 계속한다</a:t>
                </a:r>
                <a:r>
                  <a:rPr lang="en-US" altLang="ko-KR" spc="-100" dirty="0"/>
                  <a:t>.</a:t>
                </a:r>
              </a:p>
              <a:p>
                <a:pPr marL="895350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&lt; k </a:t>
                </a:r>
                <a:r>
                  <a:rPr lang="ko-KR" altLang="en-US" spc="-100" dirty="0"/>
                  <a:t>이면 수행 중이던 인터럽트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ko-KR" altLang="en-US" spc="-100" dirty="0"/>
                  <a:t>의 서비스 루틴을 중단하고</a:t>
                </a:r>
                <a:r>
                  <a:rPr lang="en-US" altLang="ko-KR" spc="-100" dirty="0"/>
                  <a:t>, </a:t>
                </a:r>
                <a:r>
                  <a:rPr lang="ko-KR" altLang="en-US" spc="-100" dirty="0"/>
                  <a:t>인터럽트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ko-KR" altLang="en-US" spc="-100" dirty="0"/>
                  <a:t>의 서비스 루틴을 시작한다</a:t>
                </a:r>
                <a:r>
                  <a:rPr lang="en-US" altLang="ko-KR" spc="-100" dirty="0"/>
                  <a:t>. </a:t>
                </a:r>
                <a:r>
                  <a:rPr lang="ko-KR" altLang="en-US" spc="-100" dirty="0"/>
                  <a:t>그리고 </a:t>
                </a:r>
                <a:r>
                  <a:rPr lang="en-US" altLang="ko-K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ko-KR" altLang="en-US" spc="-100" dirty="0"/>
                  <a:t>를 </a:t>
                </a:r>
                <a:r>
                  <a:rPr lang="en-US" altLang="ko-KR" spc="-100" dirty="0"/>
                  <a:t>PR</a:t>
                </a:r>
                <a:r>
                  <a:rPr lang="ko-KR" altLang="en-US" spc="-100" dirty="0"/>
                  <a:t>에 저장한다</a:t>
                </a:r>
                <a:r>
                  <a:rPr lang="en-US" altLang="ko-KR" spc="-100" dirty="0"/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R</m:t>
                    </m:r>
                    <m:r>
                      <m:rPr>
                        <m:nor/>
                      </m:rPr>
                      <a:rPr lang="en-US" altLang="ko-KR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←</m:t>
                    </m:r>
                    <m:r>
                      <m:rPr>
                        <m:nor/>
                      </m:rPr>
                      <a:rPr lang="en-US" altLang="ko-KR" i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altLang="ko-KR" spc="-100" dirty="0"/>
                  <a:t>).</a:t>
                </a:r>
              </a:p>
              <a:p>
                <a:pPr marL="71437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endParaRPr lang="en-US" altLang="ko-KR" spc="-100" dirty="0"/>
              </a:p>
              <a:p>
                <a:pPr marL="542925" lvl="1" indent="-161925">
                  <a:lnSpc>
                    <a:spcPct val="110000"/>
                  </a:lnSpc>
                  <a:spcAft>
                    <a:spcPts val="200"/>
                  </a:spcAft>
                  <a:buClr>
                    <a:srgbClr val="00B0F0"/>
                  </a:buClr>
                  <a:buFont typeface="Arial" panose="020B0604020202020204" pitchFamily="34" charset="0"/>
                  <a:buChar char="•"/>
                </a:pPr>
                <a:endParaRPr lang="en-US" altLang="ko-KR" spc="-100" dirty="0"/>
              </a:p>
            </p:txBody>
          </p:sp>
        </mc:Choice>
        <mc:Fallback xmlns="">
          <p:sp>
            <p:nvSpPr>
              <p:cNvPr id="6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63501" y="711370"/>
                <a:ext cx="8963994" cy="5669958"/>
              </a:xfrm>
              <a:blipFill rotWithShape="1">
                <a:blip r:embed="rId4"/>
                <a:stretch>
                  <a:fillRect t="-538" r="-6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588815"/>
            <a:ext cx="4636294" cy="1439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5412"/>
              </p:ext>
            </p:extLst>
          </p:nvPr>
        </p:nvGraphicFramePr>
        <p:xfrm>
          <a:off x="1048859" y="3635499"/>
          <a:ext cx="1012386" cy="38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6" imgW="698197" imgH="266584" progId="Equation.DSMT4">
                  <p:embed/>
                </p:oleObj>
              </mc:Choice>
              <mc:Fallback>
                <p:oleObj name="Equation" r:id="rId6" imgW="698197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859" y="3635499"/>
                        <a:ext cx="1012386" cy="3865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59198"/>
              </p:ext>
            </p:extLst>
          </p:nvPr>
        </p:nvGraphicFramePr>
        <p:xfrm>
          <a:off x="1038895" y="4699421"/>
          <a:ext cx="1012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8" imgW="698197" imgH="266584" progId="Equation.DSMT4">
                  <p:embed/>
                </p:oleObj>
              </mc:Choice>
              <mc:Fallback>
                <p:oleObj name="Equation" r:id="rId8" imgW="698197" imgH="266584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895" y="4699421"/>
                        <a:ext cx="10128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C64F3170-A1FF-476D-87BE-01CEED94267A}"/>
                  </a:ext>
                </a:extLst>
              </p14:cNvPr>
              <p14:cNvContentPartPr/>
              <p14:nvPr/>
            </p14:nvContentPartPr>
            <p14:xfrm>
              <a:off x="3127122" y="1457014"/>
              <a:ext cx="198000" cy="3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C64F3170-A1FF-476D-87BE-01CEED94267A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18122" y="1448374"/>
                <a:ext cx="2156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2F6C5D28-B042-43FD-810C-F3BE858FB3AF}"/>
                  </a:ext>
                </a:extLst>
              </p14:cNvPr>
              <p14:cNvContentPartPr/>
              <p14:nvPr/>
            </p14:nvContentPartPr>
            <p14:xfrm>
              <a:off x="993402" y="3590734"/>
              <a:ext cx="383400" cy="36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2F6C5D28-B042-43FD-810C-F3BE858FB3A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84402" y="3582094"/>
                <a:ext cx="4010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89FB3700-9A5D-4D15-BAFC-25F177FBF85D}"/>
                  </a:ext>
                </a:extLst>
              </p14:cNvPr>
              <p14:cNvContentPartPr/>
              <p14:nvPr/>
            </p14:nvContentPartPr>
            <p14:xfrm>
              <a:off x="4624722" y="1444414"/>
              <a:ext cx="4028400" cy="4104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89FB3700-9A5D-4D15-BAFC-25F177FBF85D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615722" y="1435774"/>
                <a:ext cx="404604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F234B03D-85CC-469C-93FE-A743B744CBEC}"/>
                  </a:ext>
                </a:extLst>
              </p14:cNvPr>
              <p14:cNvContentPartPr/>
              <p14:nvPr/>
            </p14:nvContentPartPr>
            <p14:xfrm>
              <a:off x="1669482" y="2650414"/>
              <a:ext cx="541800" cy="36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F234B03D-85CC-469C-93FE-A743B744CBE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660842" y="2641414"/>
                <a:ext cx="5594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6803447B-7F4F-4508-9D4B-4739FA3645C8}"/>
                  </a:ext>
                </a:extLst>
              </p14:cNvPr>
              <p14:cNvContentPartPr/>
              <p14:nvPr/>
            </p14:nvContentPartPr>
            <p14:xfrm>
              <a:off x="1444122" y="3481654"/>
              <a:ext cx="430920" cy="4320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6803447B-7F4F-4508-9D4B-4739FA3645C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435122" y="3473014"/>
                <a:ext cx="448560" cy="60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그룹 11">
            <a:extLst>
              <a:ext uri="{FF2B5EF4-FFF2-40B4-BE49-F238E27FC236}">
                <a16:creationId xmlns:a16="http://schemas.microsoft.com/office/drawing/2014/main" id="{E77AC099-2D5A-4DCE-A6EC-1FC4B17968B2}"/>
              </a:ext>
            </a:extLst>
          </p:cNvPr>
          <p:cNvGrpSpPr/>
          <p:nvPr/>
        </p:nvGrpSpPr>
        <p:grpSpPr>
          <a:xfrm>
            <a:off x="2543922" y="3479494"/>
            <a:ext cx="5153040" cy="85680"/>
            <a:chOff x="2543922" y="3479494"/>
            <a:chExt cx="5153040" cy="8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C94F955B-5D0E-4816-86AC-53F3643BFE69}"/>
                    </a:ext>
                  </a:extLst>
                </p14:cNvPr>
                <p14:cNvContentPartPr/>
                <p14:nvPr/>
              </p14:nvContentPartPr>
              <p14:xfrm>
                <a:off x="5644962" y="3479494"/>
                <a:ext cx="2052000" cy="5868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C94F955B-5D0E-4816-86AC-53F3643BFE6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635962" y="3470854"/>
                  <a:ext cx="206964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6E9F20A3-12D1-4497-BDAC-0947C4624B9C}"/>
                    </a:ext>
                  </a:extLst>
                </p14:cNvPr>
                <p14:cNvContentPartPr/>
                <p14:nvPr/>
              </p14:nvContentPartPr>
              <p14:xfrm>
                <a:off x="2543922" y="3510454"/>
                <a:ext cx="2411280" cy="5472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6E9F20A3-12D1-4497-BDAC-0947C4624B9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535282" y="3501814"/>
                  <a:ext cx="2428920" cy="72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B8DAE56F-B43C-4237-9584-5A03D7BCE9F9}"/>
                  </a:ext>
                </a:extLst>
              </p14:cNvPr>
              <p14:cNvContentPartPr/>
              <p14:nvPr/>
            </p14:nvContentPartPr>
            <p14:xfrm>
              <a:off x="1046322" y="3859654"/>
              <a:ext cx="1665000" cy="13104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B8DAE56F-B43C-4237-9584-5A03D7BCE9F9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037682" y="3850654"/>
                <a:ext cx="1682640" cy="14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4461750F-1542-4EBA-95CB-7806E33FE40F}"/>
                  </a:ext>
                </a:extLst>
              </p14:cNvPr>
              <p14:cNvContentPartPr/>
              <p14:nvPr/>
            </p14:nvContentPartPr>
            <p14:xfrm>
              <a:off x="3922362" y="3881974"/>
              <a:ext cx="2662920" cy="9432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4461750F-1542-4EBA-95CB-7806E33FE40F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913722" y="3872974"/>
                <a:ext cx="2680560" cy="111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그룹 16">
            <a:extLst>
              <a:ext uri="{FF2B5EF4-FFF2-40B4-BE49-F238E27FC236}">
                <a16:creationId xmlns:a16="http://schemas.microsoft.com/office/drawing/2014/main" id="{AB814B16-D7BE-4D88-8206-B7819B9B01D1}"/>
              </a:ext>
            </a:extLst>
          </p:cNvPr>
          <p:cNvGrpSpPr/>
          <p:nvPr/>
        </p:nvGrpSpPr>
        <p:grpSpPr>
          <a:xfrm>
            <a:off x="1139202" y="4159894"/>
            <a:ext cx="1775520" cy="108000"/>
            <a:chOff x="1139202" y="4159894"/>
            <a:chExt cx="1775520" cy="10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5" name="잉크 14">
                  <a:extLst>
                    <a:ext uri="{FF2B5EF4-FFF2-40B4-BE49-F238E27FC236}">
                      <a16:creationId xmlns:a16="http://schemas.microsoft.com/office/drawing/2014/main" id="{55E279AA-DE9C-44E6-990F-1BECD7453DB0}"/>
                    </a:ext>
                  </a:extLst>
                </p14:cNvPr>
                <p14:cNvContentPartPr/>
                <p14:nvPr/>
              </p14:nvContentPartPr>
              <p14:xfrm>
                <a:off x="1139202" y="4226854"/>
                <a:ext cx="413280" cy="41040"/>
              </p14:xfrm>
            </p:contentPart>
          </mc:Choice>
          <mc:Fallback xmlns="">
            <p:pic>
              <p:nvPicPr>
                <p:cNvPr id="15" name="잉크 14">
                  <a:extLst>
                    <a:ext uri="{FF2B5EF4-FFF2-40B4-BE49-F238E27FC236}">
                      <a16:creationId xmlns:a16="http://schemas.microsoft.com/office/drawing/2014/main" id="{55E279AA-DE9C-44E6-990F-1BECD7453DB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130202" y="4218214"/>
                  <a:ext cx="43092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62036C41-3D05-4F8B-BD26-0FB0EE8292DE}"/>
                    </a:ext>
                  </a:extLst>
                </p14:cNvPr>
                <p14:cNvContentPartPr/>
                <p14:nvPr/>
              </p14:nvContentPartPr>
              <p14:xfrm>
                <a:off x="1748682" y="4159894"/>
                <a:ext cx="1166040" cy="10692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62036C41-3D05-4F8B-BD26-0FB0EE8292D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739682" y="4151254"/>
                  <a:ext cx="1183680" cy="12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" name="잉크 18">
                <a:extLst>
                  <a:ext uri="{FF2B5EF4-FFF2-40B4-BE49-F238E27FC236}">
                    <a16:creationId xmlns:a16="http://schemas.microsoft.com/office/drawing/2014/main" id="{3AF59297-9F0C-4A8D-9AEE-1613AC069231}"/>
                  </a:ext>
                </a:extLst>
              </p14:cNvPr>
              <p14:cNvContentPartPr/>
              <p14:nvPr/>
            </p14:nvContentPartPr>
            <p14:xfrm>
              <a:off x="3564162" y="4160254"/>
              <a:ext cx="2530080" cy="68040"/>
            </p14:xfrm>
          </p:contentPart>
        </mc:Choice>
        <mc:Fallback xmlns="">
          <p:pic>
            <p:nvPicPr>
              <p:cNvPr id="19" name="잉크 18">
                <a:extLst>
                  <a:ext uri="{FF2B5EF4-FFF2-40B4-BE49-F238E27FC236}">
                    <a16:creationId xmlns:a16="http://schemas.microsoft.com/office/drawing/2014/main" id="{3AF59297-9F0C-4A8D-9AEE-1613AC069231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555522" y="4151614"/>
                <a:ext cx="2547720" cy="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" name="잉크 19">
                <a:extLst>
                  <a:ext uri="{FF2B5EF4-FFF2-40B4-BE49-F238E27FC236}">
                    <a16:creationId xmlns:a16="http://schemas.microsoft.com/office/drawing/2014/main" id="{D075ED03-9EB0-44E8-87B2-44FF10FE51B5}"/>
                  </a:ext>
                </a:extLst>
              </p14:cNvPr>
              <p14:cNvContentPartPr/>
              <p14:nvPr/>
            </p14:nvContentPartPr>
            <p14:xfrm>
              <a:off x="953802" y="4571014"/>
              <a:ext cx="462600" cy="14040"/>
            </p14:xfrm>
          </p:contentPart>
        </mc:Choice>
        <mc:Fallback xmlns="">
          <p:pic>
            <p:nvPicPr>
              <p:cNvPr id="20" name="잉크 19">
                <a:extLst>
                  <a:ext uri="{FF2B5EF4-FFF2-40B4-BE49-F238E27FC236}">
                    <a16:creationId xmlns:a16="http://schemas.microsoft.com/office/drawing/2014/main" id="{D075ED03-9EB0-44E8-87B2-44FF10FE51B5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944802" y="4562374"/>
                <a:ext cx="480240" cy="3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3" name="그룹 22">
            <a:extLst>
              <a:ext uri="{FF2B5EF4-FFF2-40B4-BE49-F238E27FC236}">
                <a16:creationId xmlns:a16="http://schemas.microsoft.com/office/drawing/2014/main" id="{5B028CFE-974D-4D54-A324-C3630C3FCAD9}"/>
              </a:ext>
            </a:extLst>
          </p:cNvPr>
          <p:cNvGrpSpPr/>
          <p:nvPr/>
        </p:nvGrpSpPr>
        <p:grpSpPr>
          <a:xfrm>
            <a:off x="2066562" y="4545094"/>
            <a:ext cx="4862520" cy="56160"/>
            <a:chOff x="2066562" y="4545094"/>
            <a:chExt cx="4862520" cy="5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1" name="잉크 20">
                  <a:extLst>
                    <a:ext uri="{FF2B5EF4-FFF2-40B4-BE49-F238E27FC236}">
                      <a16:creationId xmlns:a16="http://schemas.microsoft.com/office/drawing/2014/main" id="{1BE5D646-9F9E-462B-B68D-5DE726775762}"/>
                    </a:ext>
                  </a:extLst>
                </p14:cNvPr>
                <p14:cNvContentPartPr/>
                <p14:nvPr/>
              </p14:nvContentPartPr>
              <p14:xfrm>
                <a:off x="2066562" y="4545094"/>
                <a:ext cx="2318040" cy="56160"/>
              </p14:xfrm>
            </p:contentPart>
          </mc:Choice>
          <mc:Fallback xmlns="">
            <p:pic>
              <p:nvPicPr>
                <p:cNvPr id="21" name="잉크 20">
                  <a:extLst>
                    <a:ext uri="{FF2B5EF4-FFF2-40B4-BE49-F238E27FC236}">
                      <a16:creationId xmlns:a16="http://schemas.microsoft.com/office/drawing/2014/main" id="{1BE5D646-9F9E-462B-B68D-5DE726775762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057922" y="4536094"/>
                  <a:ext cx="233568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2" name="잉크 21">
                  <a:extLst>
                    <a:ext uri="{FF2B5EF4-FFF2-40B4-BE49-F238E27FC236}">
                      <a16:creationId xmlns:a16="http://schemas.microsoft.com/office/drawing/2014/main" id="{6530DDD6-497B-461A-8512-3CD3C2107BCE}"/>
                    </a:ext>
                  </a:extLst>
                </p14:cNvPr>
                <p14:cNvContentPartPr/>
                <p14:nvPr/>
              </p14:nvContentPartPr>
              <p14:xfrm>
                <a:off x="5022162" y="4545094"/>
                <a:ext cx="1906920" cy="5760"/>
              </p14:xfrm>
            </p:contentPart>
          </mc:Choice>
          <mc:Fallback xmlns="">
            <p:pic>
              <p:nvPicPr>
                <p:cNvPr id="22" name="잉크 21">
                  <a:extLst>
                    <a:ext uri="{FF2B5EF4-FFF2-40B4-BE49-F238E27FC236}">
                      <a16:creationId xmlns:a16="http://schemas.microsoft.com/office/drawing/2014/main" id="{6530DDD6-497B-461A-8512-3CD3C2107BCE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013522" y="4536094"/>
                  <a:ext cx="1924560" cy="23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4" name="잉크 23">
                <a:extLst>
                  <a:ext uri="{FF2B5EF4-FFF2-40B4-BE49-F238E27FC236}">
                    <a16:creationId xmlns:a16="http://schemas.microsoft.com/office/drawing/2014/main" id="{FCAF37B0-6A9A-4354-9CF0-B175ED471584}"/>
                  </a:ext>
                </a:extLst>
              </p14:cNvPr>
              <p14:cNvContentPartPr/>
              <p14:nvPr/>
            </p14:nvContentPartPr>
            <p14:xfrm>
              <a:off x="5605362" y="4942894"/>
              <a:ext cx="184680" cy="360"/>
            </p14:xfrm>
          </p:contentPart>
        </mc:Choice>
        <mc:Fallback xmlns="">
          <p:pic>
            <p:nvPicPr>
              <p:cNvPr id="24" name="잉크 23">
                <a:extLst>
                  <a:ext uri="{FF2B5EF4-FFF2-40B4-BE49-F238E27FC236}">
                    <a16:creationId xmlns:a16="http://schemas.microsoft.com/office/drawing/2014/main" id="{FCAF37B0-6A9A-4354-9CF0-B175ED471584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596362" y="4933894"/>
                <a:ext cx="20232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그룹 26">
            <a:extLst>
              <a:ext uri="{FF2B5EF4-FFF2-40B4-BE49-F238E27FC236}">
                <a16:creationId xmlns:a16="http://schemas.microsoft.com/office/drawing/2014/main" id="{08CBAD47-5CAF-45CB-A2E9-0A6B74C7E77D}"/>
              </a:ext>
            </a:extLst>
          </p:cNvPr>
          <p:cNvGrpSpPr/>
          <p:nvPr/>
        </p:nvGrpSpPr>
        <p:grpSpPr>
          <a:xfrm>
            <a:off x="1033362" y="5353294"/>
            <a:ext cx="788760" cy="5400"/>
            <a:chOff x="1033362" y="5353294"/>
            <a:chExt cx="788760" cy="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5" name="잉크 24">
                  <a:extLst>
                    <a:ext uri="{FF2B5EF4-FFF2-40B4-BE49-F238E27FC236}">
                      <a16:creationId xmlns:a16="http://schemas.microsoft.com/office/drawing/2014/main" id="{64330094-EB4C-46F1-86BA-3B83E85D2A2A}"/>
                    </a:ext>
                  </a:extLst>
                </p14:cNvPr>
                <p14:cNvContentPartPr/>
                <p14:nvPr/>
              </p14:nvContentPartPr>
              <p14:xfrm>
                <a:off x="1033362" y="5353294"/>
                <a:ext cx="542160" cy="360"/>
              </p14:xfrm>
            </p:contentPart>
          </mc:Choice>
          <mc:Fallback xmlns="">
            <p:pic>
              <p:nvPicPr>
                <p:cNvPr id="25" name="잉크 24">
                  <a:extLst>
                    <a:ext uri="{FF2B5EF4-FFF2-40B4-BE49-F238E27FC236}">
                      <a16:creationId xmlns:a16="http://schemas.microsoft.com/office/drawing/2014/main" id="{64330094-EB4C-46F1-86BA-3B83E85D2A2A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024722" y="5344654"/>
                  <a:ext cx="5598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잉크 25">
                  <a:extLst>
                    <a:ext uri="{FF2B5EF4-FFF2-40B4-BE49-F238E27FC236}">
                      <a16:creationId xmlns:a16="http://schemas.microsoft.com/office/drawing/2014/main" id="{67DA5ACD-4ABE-4E19-9CDF-63845CD43DAA}"/>
                    </a:ext>
                  </a:extLst>
                </p14:cNvPr>
                <p14:cNvContentPartPr/>
                <p14:nvPr/>
              </p14:nvContentPartPr>
              <p14:xfrm>
                <a:off x="1589922" y="5353294"/>
                <a:ext cx="232200" cy="5400"/>
              </p14:xfrm>
            </p:contentPart>
          </mc:Choice>
          <mc:Fallback xmlns="">
            <p:pic>
              <p:nvPicPr>
                <p:cNvPr id="26" name="잉크 25">
                  <a:extLst>
                    <a:ext uri="{FF2B5EF4-FFF2-40B4-BE49-F238E27FC236}">
                      <a16:creationId xmlns:a16="http://schemas.microsoft.com/office/drawing/2014/main" id="{67DA5ACD-4ABE-4E19-9CDF-63845CD43DA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580922" y="5344654"/>
                  <a:ext cx="249840" cy="23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8" name="잉크 27">
                <a:extLst>
                  <a:ext uri="{FF2B5EF4-FFF2-40B4-BE49-F238E27FC236}">
                    <a16:creationId xmlns:a16="http://schemas.microsoft.com/office/drawing/2014/main" id="{6AA798E5-B4FD-40CA-9021-2AAE8E4F2DBD}"/>
                  </a:ext>
                </a:extLst>
              </p14:cNvPr>
              <p14:cNvContentPartPr/>
              <p14:nvPr/>
            </p14:nvContentPartPr>
            <p14:xfrm>
              <a:off x="3127122" y="5260774"/>
              <a:ext cx="2403720" cy="67680"/>
            </p14:xfrm>
          </p:contentPart>
        </mc:Choice>
        <mc:Fallback xmlns="">
          <p:pic>
            <p:nvPicPr>
              <p:cNvPr id="28" name="잉크 27">
                <a:extLst>
                  <a:ext uri="{FF2B5EF4-FFF2-40B4-BE49-F238E27FC236}">
                    <a16:creationId xmlns:a16="http://schemas.microsoft.com/office/drawing/2014/main" id="{6AA798E5-B4FD-40CA-9021-2AAE8E4F2DBD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118122" y="5251774"/>
                <a:ext cx="2421360" cy="8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9" name="잉크 28">
                <a:extLst>
                  <a:ext uri="{FF2B5EF4-FFF2-40B4-BE49-F238E27FC236}">
                    <a16:creationId xmlns:a16="http://schemas.microsoft.com/office/drawing/2014/main" id="{66492773-30BB-4DB7-9B4A-9EC562D99B15}"/>
                  </a:ext>
                </a:extLst>
              </p14:cNvPr>
              <p14:cNvContentPartPr/>
              <p14:nvPr/>
            </p14:nvContentPartPr>
            <p14:xfrm>
              <a:off x="1020042" y="5603494"/>
              <a:ext cx="675000" cy="28800"/>
            </p14:xfrm>
          </p:contentPart>
        </mc:Choice>
        <mc:Fallback xmlns="">
          <p:pic>
            <p:nvPicPr>
              <p:cNvPr id="29" name="잉크 28">
                <a:extLst>
                  <a:ext uri="{FF2B5EF4-FFF2-40B4-BE49-F238E27FC236}">
                    <a16:creationId xmlns:a16="http://schemas.microsoft.com/office/drawing/2014/main" id="{66492773-30BB-4DB7-9B4A-9EC562D99B15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011042" y="5594494"/>
                <a:ext cx="69264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0" name="잉크 29">
                <a:extLst>
                  <a:ext uri="{FF2B5EF4-FFF2-40B4-BE49-F238E27FC236}">
                    <a16:creationId xmlns:a16="http://schemas.microsoft.com/office/drawing/2014/main" id="{D47B29EA-E26B-42D7-896E-5E5B17DCACE6}"/>
                  </a:ext>
                </a:extLst>
              </p14:cNvPr>
              <p14:cNvContentPartPr/>
              <p14:nvPr/>
            </p14:nvContentPartPr>
            <p14:xfrm>
              <a:off x="715122" y="5644894"/>
              <a:ext cx="345240" cy="398520"/>
            </p14:xfrm>
          </p:contentPart>
        </mc:Choice>
        <mc:Fallback xmlns="">
          <p:pic>
            <p:nvPicPr>
              <p:cNvPr id="30" name="잉크 29">
                <a:extLst>
                  <a:ext uri="{FF2B5EF4-FFF2-40B4-BE49-F238E27FC236}">
                    <a16:creationId xmlns:a16="http://schemas.microsoft.com/office/drawing/2014/main" id="{D47B29EA-E26B-42D7-896E-5E5B17DCACE6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06122" y="5636254"/>
                <a:ext cx="362880" cy="416160"/>
              </a:xfrm>
              <a:prstGeom prst="rect">
                <a:avLst/>
              </a:prstGeom>
            </p:spPr>
          </p:pic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9E5D6A7B-B612-4295-88BA-AAB94BCF6E93}"/>
              </a:ext>
            </a:extLst>
          </p:cNvPr>
          <p:cNvSpPr txBox="1"/>
          <p:nvPr/>
        </p:nvSpPr>
        <p:spPr>
          <a:xfrm>
            <a:off x="155290" y="6009668"/>
            <a:ext cx="1443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>
                <a:solidFill>
                  <a:srgbClr val="FF0000"/>
                </a:solidFill>
              </a:rPr>
              <a:t>우선순위가 더 </a:t>
            </a:r>
            <a:r>
              <a:rPr lang="ko-KR" altLang="en-US" sz="1400" dirty="0" err="1">
                <a:solidFill>
                  <a:srgbClr val="FF0000"/>
                </a:solidFill>
              </a:rPr>
              <a:t>높은게</a:t>
            </a:r>
            <a:r>
              <a:rPr lang="ko-KR" altLang="en-US" sz="1400" dirty="0">
                <a:solidFill>
                  <a:srgbClr val="FF0000"/>
                </a:solidFill>
              </a:rPr>
              <a:t> 발생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1" name="잉크 30">
                <a:extLst>
                  <a:ext uri="{FF2B5EF4-FFF2-40B4-BE49-F238E27FC236}">
                    <a16:creationId xmlns:a16="http://schemas.microsoft.com/office/drawing/2014/main" id="{DD8A1035-2AFC-4481-909A-453F303603F7}"/>
                  </a:ext>
                </a:extLst>
              </p14:cNvPr>
              <p14:cNvContentPartPr/>
              <p14:nvPr/>
            </p14:nvContentPartPr>
            <p14:xfrm>
              <a:off x="2610162" y="5880694"/>
              <a:ext cx="2180520" cy="71280"/>
            </p14:xfrm>
          </p:contentPart>
        </mc:Choice>
        <mc:Fallback xmlns="">
          <p:pic>
            <p:nvPicPr>
              <p:cNvPr id="31" name="잉크 30">
                <a:extLst>
                  <a:ext uri="{FF2B5EF4-FFF2-40B4-BE49-F238E27FC236}">
                    <a16:creationId xmlns:a16="http://schemas.microsoft.com/office/drawing/2014/main" id="{DD8A1035-2AFC-4481-909A-453F303603F7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601162" y="5871694"/>
                <a:ext cx="2198160" cy="8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2" name="잉크 31">
                <a:extLst>
                  <a:ext uri="{FF2B5EF4-FFF2-40B4-BE49-F238E27FC236}">
                    <a16:creationId xmlns:a16="http://schemas.microsoft.com/office/drawing/2014/main" id="{FB377A17-BAA1-4BDB-A19C-3A91BDF3C2CD}"/>
                  </a:ext>
                </a:extLst>
              </p14:cNvPr>
              <p14:cNvContentPartPr/>
              <p14:nvPr/>
            </p14:nvContentPartPr>
            <p14:xfrm>
              <a:off x="6387282" y="5683414"/>
              <a:ext cx="2233080" cy="46440"/>
            </p14:xfrm>
          </p:contentPart>
        </mc:Choice>
        <mc:Fallback xmlns="">
          <p:pic>
            <p:nvPicPr>
              <p:cNvPr id="32" name="잉크 31">
                <a:extLst>
                  <a:ext uri="{FF2B5EF4-FFF2-40B4-BE49-F238E27FC236}">
                    <a16:creationId xmlns:a16="http://schemas.microsoft.com/office/drawing/2014/main" id="{FB377A17-BAA1-4BDB-A19C-3A91BDF3C2CD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378282" y="5674774"/>
                <a:ext cx="2250720" cy="6408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그룹 35">
            <a:extLst>
              <a:ext uri="{FF2B5EF4-FFF2-40B4-BE49-F238E27FC236}">
                <a16:creationId xmlns:a16="http://schemas.microsoft.com/office/drawing/2014/main" id="{EB72E01B-BD6A-4866-B852-5A9E0AC31B23}"/>
              </a:ext>
            </a:extLst>
          </p:cNvPr>
          <p:cNvGrpSpPr/>
          <p:nvPr/>
        </p:nvGrpSpPr>
        <p:grpSpPr>
          <a:xfrm>
            <a:off x="6400242" y="5327014"/>
            <a:ext cx="360" cy="360"/>
            <a:chOff x="6400242" y="5327014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잉크 33">
                  <a:extLst>
                    <a:ext uri="{FF2B5EF4-FFF2-40B4-BE49-F238E27FC236}">
                      <a16:creationId xmlns:a16="http://schemas.microsoft.com/office/drawing/2014/main" id="{CD0FC73A-B077-48B7-AB17-D7F40CF810FD}"/>
                    </a:ext>
                  </a:extLst>
                </p14:cNvPr>
                <p14:cNvContentPartPr/>
                <p14:nvPr/>
              </p14:nvContentPartPr>
              <p14:xfrm>
                <a:off x="6400242" y="5327014"/>
                <a:ext cx="360" cy="360"/>
              </p14:xfrm>
            </p:contentPart>
          </mc:Choice>
          <mc:Fallback xmlns="">
            <p:pic>
              <p:nvPicPr>
                <p:cNvPr id="34" name="잉크 33">
                  <a:extLst>
                    <a:ext uri="{FF2B5EF4-FFF2-40B4-BE49-F238E27FC236}">
                      <a16:creationId xmlns:a16="http://schemas.microsoft.com/office/drawing/2014/main" id="{CD0FC73A-B077-48B7-AB17-D7F40CF810F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391242" y="5318014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잉크 34">
                  <a:extLst>
                    <a:ext uri="{FF2B5EF4-FFF2-40B4-BE49-F238E27FC236}">
                      <a16:creationId xmlns:a16="http://schemas.microsoft.com/office/drawing/2014/main" id="{ADAF3625-9573-45C4-8320-CB0B69495D02}"/>
                    </a:ext>
                  </a:extLst>
                </p14:cNvPr>
                <p14:cNvContentPartPr/>
                <p14:nvPr/>
              </p14:nvContentPartPr>
              <p14:xfrm>
                <a:off x="6400242" y="5327014"/>
                <a:ext cx="360" cy="360"/>
              </p14:xfrm>
            </p:contentPart>
          </mc:Choice>
          <mc:Fallback xmlns="">
            <p:pic>
              <p:nvPicPr>
                <p:cNvPr id="35" name="잉크 34">
                  <a:extLst>
                    <a:ext uri="{FF2B5EF4-FFF2-40B4-BE49-F238E27FC236}">
                      <a16:creationId xmlns:a16="http://schemas.microsoft.com/office/drawing/2014/main" id="{ADAF3625-9573-45C4-8320-CB0B69495D02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391242" y="5318014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8" name="별: 꼭짓점 5개 37">
            <a:extLst>
              <a:ext uri="{FF2B5EF4-FFF2-40B4-BE49-F238E27FC236}">
                <a16:creationId xmlns:a16="http://schemas.microsoft.com/office/drawing/2014/main" id="{670AEEC4-109C-4F7A-ABAB-0599607282B3}"/>
              </a:ext>
            </a:extLst>
          </p:cNvPr>
          <p:cNvSpPr/>
          <p:nvPr/>
        </p:nvSpPr>
        <p:spPr>
          <a:xfrm>
            <a:off x="7344942" y="3595246"/>
            <a:ext cx="1414282" cy="1343136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364396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 </a:t>
            </a:r>
            <a:r>
              <a:rPr lang="ko-KR" altLang="en-US" dirty="0"/>
              <a:t>인터럽트 처리 방법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957990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인터럽트 제어기 종류</a:t>
            </a:r>
            <a:endParaRPr lang="en-US" altLang="ko-KR" sz="2000" b="1" spc="-100" dirty="0"/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x86 </a:t>
            </a:r>
            <a:r>
              <a:rPr lang="ko-KR" altLang="en-US" spc="-100" dirty="0"/>
              <a:t>아키텍처 </a:t>
            </a:r>
            <a:r>
              <a:rPr lang="en-US" altLang="ko-KR" spc="-100" dirty="0"/>
              <a:t>: 8259A PIC </a:t>
            </a:r>
            <a:r>
              <a:rPr lang="ko-KR" altLang="en-US" spc="-100" dirty="0"/>
              <a:t>칩을 사용해 입출력 장치 </a:t>
            </a:r>
            <a:r>
              <a:rPr lang="en-US" altLang="ko-KR" spc="-100" dirty="0"/>
              <a:t>8</a:t>
            </a:r>
            <a:r>
              <a:rPr lang="ko-KR" altLang="en-US" spc="-100" dirty="0"/>
              <a:t>개에 대한 인터럽트 요청을 처리했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b="1" spc="-160" dirty="0">
                <a:solidFill>
                  <a:srgbClr val="00B0F0"/>
                </a:solidFill>
              </a:rPr>
              <a:t>PIC</a:t>
            </a:r>
            <a:r>
              <a:rPr lang="en-US" altLang="ko-KR" spc="-160" dirty="0"/>
              <a:t>(Programmable Interrupt Controller)</a:t>
            </a:r>
            <a:r>
              <a:rPr lang="ko-KR" altLang="en-US" spc="-160" dirty="0"/>
              <a:t>는 </a:t>
            </a:r>
            <a:r>
              <a:rPr lang="en-US" altLang="ko-KR" spc="-160" dirty="0"/>
              <a:t>IRQ</a:t>
            </a:r>
            <a:r>
              <a:rPr lang="ko-KR" altLang="en-US" spc="-160" dirty="0"/>
              <a:t>별로 마스크</a:t>
            </a:r>
            <a:r>
              <a:rPr lang="en-US" altLang="ko-KR" spc="-160" dirty="0"/>
              <a:t>, </a:t>
            </a:r>
            <a:r>
              <a:rPr lang="ko-KR" altLang="en-US" spc="-160" dirty="0" err="1"/>
              <a:t>인에이블</a:t>
            </a:r>
            <a:r>
              <a:rPr lang="en-US" altLang="ko-KR" spc="-160" dirty="0"/>
              <a:t>, </a:t>
            </a:r>
            <a:r>
              <a:rPr lang="ko-KR" altLang="en-US" spc="-160" dirty="0" err="1"/>
              <a:t>디스에이블</a:t>
            </a:r>
            <a:r>
              <a:rPr lang="ko-KR" altLang="en-US" spc="-160" dirty="0"/>
              <a:t> 등을 </a:t>
            </a:r>
            <a:r>
              <a:rPr lang="ko-KR" altLang="en-US" spc="-160" dirty="0" err="1"/>
              <a:t>세팅할</a:t>
            </a:r>
            <a:r>
              <a:rPr lang="ko-KR" altLang="en-US" spc="-160" dirty="0"/>
              <a:t> 수 있다</a:t>
            </a:r>
            <a:r>
              <a:rPr lang="en-US" altLang="ko-KR" spc="-160" dirty="0"/>
              <a:t>.</a:t>
            </a:r>
          </a:p>
          <a:p>
            <a:pPr marL="542925" lvl="1" indent="-161925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그림과 같이 </a:t>
            </a:r>
            <a:r>
              <a:rPr lang="en-US" altLang="ko-KR" spc="-100" dirty="0"/>
              <a:t>8259A PIC</a:t>
            </a:r>
            <a:r>
              <a:rPr lang="ko-KR" altLang="en-US" spc="-100" dirty="0"/>
              <a:t>를 </a:t>
            </a:r>
            <a:r>
              <a:rPr lang="en-US" altLang="ko-KR" spc="-100" dirty="0"/>
              <a:t>2</a:t>
            </a:r>
            <a:r>
              <a:rPr lang="ko-KR" altLang="en-US" spc="-100" dirty="0"/>
              <a:t>개 사용하면 인터럽트 요청을 총 </a:t>
            </a:r>
            <a:r>
              <a:rPr lang="en-US" altLang="ko-KR" spc="-100" dirty="0"/>
              <a:t>15</a:t>
            </a:r>
            <a:r>
              <a:rPr lang="ko-KR" altLang="en-US" spc="-100" dirty="0"/>
              <a:t>개 처리할 수 있다</a:t>
            </a:r>
            <a:r>
              <a:rPr lang="en-US" altLang="ko-KR" spc="-100" dirty="0"/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406031"/>
            <a:ext cx="6758424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6FFCAB96-4ADE-4F37-898C-323FB93D6D53}"/>
                  </a:ext>
                </a:extLst>
              </p14:cNvPr>
              <p14:cNvContentPartPr/>
              <p14:nvPr/>
            </p14:nvContentPartPr>
            <p14:xfrm>
              <a:off x="1895922" y="1536214"/>
              <a:ext cx="1046160" cy="8064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6FFCAB96-4ADE-4F37-898C-323FB93D6D5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87282" y="1527574"/>
                <a:ext cx="106380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E26761B3-C31F-4ADF-B505-B7FEE97B84E0}"/>
                  </a:ext>
                </a:extLst>
              </p14:cNvPr>
              <p14:cNvContentPartPr/>
              <p14:nvPr/>
            </p14:nvContentPartPr>
            <p14:xfrm>
              <a:off x="741762" y="1880374"/>
              <a:ext cx="2803320" cy="417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E26761B3-C31F-4ADF-B505-B7FEE97B84E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3122" y="1871734"/>
                <a:ext cx="2820960" cy="5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D3C1E9EA-CB33-4735-B75B-1F3CEEEFE0E0}"/>
                  </a:ext>
                </a:extLst>
              </p14:cNvPr>
              <p14:cNvContentPartPr/>
              <p14:nvPr/>
            </p14:nvContentPartPr>
            <p14:xfrm>
              <a:off x="3842802" y="1826734"/>
              <a:ext cx="3126600" cy="8172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D3C1E9EA-CB33-4735-B75B-1F3CEEEFE0E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33802" y="1817734"/>
                <a:ext cx="314424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86FF788E-A494-4841-B7B3-4045672F6B0C}"/>
                  </a:ext>
                </a:extLst>
              </p14:cNvPr>
              <p14:cNvContentPartPr/>
              <p14:nvPr/>
            </p14:nvContentPartPr>
            <p14:xfrm>
              <a:off x="4383522" y="1481854"/>
              <a:ext cx="756720" cy="44172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86FF788E-A494-4841-B7B3-4045672F6B0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74882" y="1472854"/>
                <a:ext cx="774360" cy="45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E55DFD5D-DC21-4B18-9854-7A7A35D1A9A4}"/>
                  </a:ext>
                </a:extLst>
              </p14:cNvPr>
              <p14:cNvContentPartPr/>
              <p14:nvPr/>
            </p14:nvContentPartPr>
            <p14:xfrm>
              <a:off x="3352482" y="2875054"/>
              <a:ext cx="93600" cy="1440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E55DFD5D-DC21-4B18-9854-7A7A35D1A9A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343482" y="2866414"/>
                <a:ext cx="11124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7669B9DC-3906-47DD-9F83-5D1D989C5679}"/>
                  </a:ext>
                </a:extLst>
              </p14:cNvPr>
              <p14:cNvContentPartPr/>
              <p14:nvPr/>
            </p14:nvContentPartPr>
            <p14:xfrm>
              <a:off x="3113442" y="2795854"/>
              <a:ext cx="79920" cy="162864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7669B9DC-3906-47DD-9F83-5D1D989C567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04802" y="2787214"/>
                <a:ext cx="97560" cy="1646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그룹 16">
            <a:extLst>
              <a:ext uri="{FF2B5EF4-FFF2-40B4-BE49-F238E27FC236}">
                <a16:creationId xmlns:a16="http://schemas.microsoft.com/office/drawing/2014/main" id="{27217AF8-D9F0-4A31-AB96-7CB6A4DFAD35}"/>
              </a:ext>
            </a:extLst>
          </p:cNvPr>
          <p:cNvGrpSpPr/>
          <p:nvPr/>
        </p:nvGrpSpPr>
        <p:grpSpPr>
          <a:xfrm>
            <a:off x="1815282" y="2251534"/>
            <a:ext cx="4968000" cy="95040"/>
            <a:chOff x="1815282" y="2251534"/>
            <a:chExt cx="4968000" cy="9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4" name="잉크 13">
                  <a:extLst>
                    <a:ext uri="{FF2B5EF4-FFF2-40B4-BE49-F238E27FC236}">
                      <a16:creationId xmlns:a16="http://schemas.microsoft.com/office/drawing/2014/main" id="{D437DC9B-7515-4446-85B6-6B2660913A67}"/>
                    </a:ext>
                  </a:extLst>
                </p14:cNvPr>
                <p14:cNvContentPartPr/>
                <p14:nvPr/>
              </p14:nvContentPartPr>
              <p14:xfrm>
                <a:off x="1815282" y="2251534"/>
                <a:ext cx="1536480" cy="81360"/>
              </p14:xfrm>
            </p:contentPart>
          </mc:Choice>
          <mc:Fallback xmlns="">
            <p:pic>
              <p:nvPicPr>
                <p:cNvPr id="14" name="잉크 13">
                  <a:extLst>
                    <a:ext uri="{FF2B5EF4-FFF2-40B4-BE49-F238E27FC236}">
                      <a16:creationId xmlns:a16="http://schemas.microsoft.com/office/drawing/2014/main" id="{D437DC9B-7515-4446-85B6-6B2660913A67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806282" y="2242534"/>
                  <a:ext cx="15541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5" name="잉크 14">
                  <a:extLst>
                    <a:ext uri="{FF2B5EF4-FFF2-40B4-BE49-F238E27FC236}">
                      <a16:creationId xmlns:a16="http://schemas.microsoft.com/office/drawing/2014/main" id="{79B45BDD-2982-4966-A9EB-A625ED7E2287}"/>
                    </a:ext>
                  </a:extLst>
                </p14:cNvPr>
                <p14:cNvContentPartPr/>
                <p14:nvPr/>
              </p14:nvContentPartPr>
              <p14:xfrm>
                <a:off x="5671602" y="2252614"/>
                <a:ext cx="1111680" cy="360"/>
              </p14:xfrm>
            </p:contentPart>
          </mc:Choice>
          <mc:Fallback xmlns="">
            <p:pic>
              <p:nvPicPr>
                <p:cNvPr id="15" name="잉크 14">
                  <a:extLst>
                    <a:ext uri="{FF2B5EF4-FFF2-40B4-BE49-F238E27FC236}">
                      <a16:creationId xmlns:a16="http://schemas.microsoft.com/office/drawing/2014/main" id="{79B45BDD-2982-4966-A9EB-A625ED7E228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662602" y="2243614"/>
                  <a:ext cx="11293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E286EF39-D593-4C8A-B719-660B114DC039}"/>
                    </a:ext>
                  </a:extLst>
                </p14:cNvPr>
                <p14:cNvContentPartPr/>
                <p14:nvPr/>
              </p14:nvContentPartPr>
              <p14:xfrm>
                <a:off x="4226922" y="2265574"/>
                <a:ext cx="1522800" cy="8100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E286EF39-D593-4C8A-B719-660B114DC03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218282" y="2256574"/>
                  <a:ext cx="1540440" cy="98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5E0742F4-49A3-4627-B5EB-43E4D19D2748}"/>
              </a:ext>
            </a:extLst>
          </p:cNvPr>
          <p:cNvGrpSpPr/>
          <p:nvPr/>
        </p:nvGrpSpPr>
        <p:grpSpPr>
          <a:xfrm>
            <a:off x="3325842" y="3100414"/>
            <a:ext cx="2530080" cy="1113840"/>
            <a:chOff x="3325842" y="3100414"/>
            <a:chExt cx="2530080" cy="111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9" name="잉크 8">
                  <a:extLst>
                    <a:ext uri="{FF2B5EF4-FFF2-40B4-BE49-F238E27FC236}">
                      <a16:creationId xmlns:a16="http://schemas.microsoft.com/office/drawing/2014/main" id="{B31836EF-F9F0-42CD-B8D0-A8AC69774FA8}"/>
                    </a:ext>
                  </a:extLst>
                </p14:cNvPr>
                <p14:cNvContentPartPr/>
                <p14:nvPr/>
              </p14:nvContentPartPr>
              <p14:xfrm>
                <a:off x="5048802" y="3259894"/>
                <a:ext cx="807120" cy="360"/>
              </p14:xfrm>
            </p:contentPart>
          </mc:Choice>
          <mc:Fallback xmlns="">
            <p:pic>
              <p:nvPicPr>
                <p:cNvPr id="9" name="잉크 8">
                  <a:extLst>
                    <a:ext uri="{FF2B5EF4-FFF2-40B4-BE49-F238E27FC236}">
                      <a16:creationId xmlns:a16="http://schemas.microsoft.com/office/drawing/2014/main" id="{B31836EF-F9F0-42CD-B8D0-A8AC69774FA8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040162" y="3250894"/>
                  <a:ext cx="8247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7" name="잉크 6">
                  <a:extLst>
                    <a:ext uri="{FF2B5EF4-FFF2-40B4-BE49-F238E27FC236}">
                      <a16:creationId xmlns:a16="http://schemas.microsoft.com/office/drawing/2014/main" id="{26004012-4920-486E-B7BE-6C36F0302408}"/>
                    </a:ext>
                  </a:extLst>
                </p14:cNvPr>
                <p14:cNvContentPartPr/>
                <p14:nvPr/>
              </p14:nvContentPartPr>
              <p14:xfrm>
                <a:off x="3352482" y="3100414"/>
                <a:ext cx="49320" cy="360"/>
              </p14:xfrm>
            </p:contentPart>
          </mc:Choice>
          <mc:Fallback xmlns="">
            <p:pic>
              <p:nvPicPr>
                <p:cNvPr id="7" name="잉크 6">
                  <a:extLst>
                    <a:ext uri="{FF2B5EF4-FFF2-40B4-BE49-F238E27FC236}">
                      <a16:creationId xmlns:a16="http://schemas.microsoft.com/office/drawing/2014/main" id="{26004012-4920-486E-B7BE-6C36F0302408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343482" y="3091774"/>
                  <a:ext cx="669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8" name="잉크 7">
                  <a:extLst>
                    <a:ext uri="{FF2B5EF4-FFF2-40B4-BE49-F238E27FC236}">
                      <a16:creationId xmlns:a16="http://schemas.microsoft.com/office/drawing/2014/main" id="{244C3E08-6F49-4E02-82D6-8A57252E6B6A}"/>
                    </a:ext>
                  </a:extLst>
                </p14:cNvPr>
                <p14:cNvContentPartPr/>
                <p14:nvPr/>
              </p14:nvContentPartPr>
              <p14:xfrm>
                <a:off x="3325842" y="3379054"/>
                <a:ext cx="76680" cy="360"/>
              </p14:xfrm>
            </p:contentPart>
          </mc:Choice>
          <mc:Fallback xmlns="">
            <p:pic>
              <p:nvPicPr>
                <p:cNvPr id="8" name="잉크 7">
                  <a:extLst>
                    <a:ext uri="{FF2B5EF4-FFF2-40B4-BE49-F238E27FC236}">
                      <a16:creationId xmlns:a16="http://schemas.microsoft.com/office/drawing/2014/main" id="{244C3E08-6F49-4E02-82D6-8A57252E6B6A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317202" y="3370054"/>
                  <a:ext cx="943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8" name="잉크 17">
                  <a:extLst>
                    <a:ext uri="{FF2B5EF4-FFF2-40B4-BE49-F238E27FC236}">
                      <a16:creationId xmlns:a16="http://schemas.microsoft.com/office/drawing/2014/main" id="{D35D1288-DD3A-4308-98CD-7233EE111426}"/>
                    </a:ext>
                  </a:extLst>
                </p14:cNvPr>
                <p14:cNvContentPartPr/>
                <p14:nvPr/>
              </p14:nvContentPartPr>
              <p14:xfrm>
                <a:off x="3553002" y="3217414"/>
                <a:ext cx="1363680" cy="996840"/>
              </p14:xfrm>
            </p:contentPart>
          </mc:Choice>
          <mc:Fallback xmlns="">
            <p:pic>
              <p:nvPicPr>
                <p:cNvPr id="18" name="잉크 17">
                  <a:extLst>
                    <a:ext uri="{FF2B5EF4-FFF2-40B4-BE49-F238E27FC236}">
                      <a16:creationId xmlns:a16="http://schemas.microsoft.com/office/drawing/2014/main" id="{D35D1288-DD3A-4308-98CD-7233EE11142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544002" y="3208414"/>
                  <a:ext cx="1381320" cy="101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그룹 21">
            <a:extLst>
              <a:ext uri="{FF2B5EF4-FFF2-40B4-BE49-F238E27FC236}">
                <a16:creationId xmlns:a16="http://schemas.microsoft.com/office/drawing/2014/main" id="{1E27BEE3-D5A5-4AB7-88CB-7E0772682E39}"/>
              </a:ext>
            </a:extLst>
          </p:cNvPr>
          <p:cNvGrpSpPr/>
          <p:nvPr/>
        </p:nvGrpSpPr>
        <p:grpSpPr>
          <a:xfrm>
            <a:off x="2941002" y="4701694"/>
            <a:ext cx="195840" cy="824040"/>
            <a:chOff x="2941002" y="4701694"/>
            <a:chExt cx="195840" cy="82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잉크 19">
                  <a:extLst>
                    <a:ext uri="{FF2B5EF4-FFF2-40B4-BE49-F238E27FC236}">
                      <a16:creationId xmlns:a16="http://schemas.microsoft.com/office/drawing/2014/main" id="{39BB58E0-0FEC-4A10-B551-BFB1F7D8603D}"/>
                    </a:ext>
                  </a:extLst>
                </p14:cNvPr>
                <p14:cNvContentPartPr/>
                <p14:nvPr/>
              </p14:nvContentPartPr>
              <p14:xfrm>
                <a:off x="2941002" y="4770454"/>
                <a:ext cx="40680" cy="179640"/>
              </p14:xfrm>
            </p:contentPart>
          </mc:Choice>
          <mc:Fallback xmlns="">
            <p:pic>
              <p:nvPicPr>
                <p:cNvPr id="20" name="잉크 19">
                  <a:extLst>
                    <a:ext uri="{FF2B5EF4-FFF2-40B4-BE49-F238E27FC236}">
                      <a16:creationId xmlns:a16="http://schemas.microsoft.com/office/drawing/2014/main" id="{39BB58E0-0FEC-4A10-B551-BFB1F7D8603D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932362" y="4761454"/>
                  <a:ext cx="583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잉크 20">
                  <a:extLst>
                    <a:ext uri="{FF2B5EF4-FFF2-40B4-BE49-F238E27FC236}">
                      <a16:creationId xmlns:a16="http://schemas.microsoft.com/office/drawing/2014/main" id="{C9275A71-2532-4495-9D74-C841986D0951}"/>
                    </a:ext>
                  </a:extLst>
                </p14:cNvPr>
                <p14:cNvContentPartPr/>
                <p14:nvPr/>
              </p14:nvContentPartPr>
              <p14:xfrm>
                <a:off x="2983482" y="4701694"/>
                <a:ext cx="153360" cy="824040"/>
              </p14:xfrm>
            </p:contentPart>
          </mc:Choice>
          <mc:Fallback xmlns="">
            <p:pic>
              <p:nvPicPr>
                <p:cNvPr id="21" name="잉크 20">
                  <a:extLst>
                    <a:ext uri="{FF2B5EF4-FFF2-40B4-BE49-F238E27FC236}">
                      <a16:creationId xmlns:a16="http://schemas.microsoft.com/office/drawing/2014/main" id="{C9275A71-2532-4495-9D74-C841986D095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974842" y="4693054"/>
                  <a:ext cx="171000" cy="84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3" name="잉크 22">
                <a:extLst>
                  <a:ext uri="{FF2B5EF4-FFF2-40B4-BE49-F238E27FC236}">
                    <a16:creationId xmlns:a16="http://schemas.microsoft.com/office/drawing/2014/main" id="{5740034C-31F9-4F77-A382-F599A25A5E40}"/>
                  </a:ext>
                </a:extLst>
              </p14:cNvPr>
              <p14:cNvContentPartPr/>
              <p14:nvPr/>
            </p14:nvContentPartPr>
            <p14:xfrm>
              <a:off x="5210082" y="5313694"/>
              <a:ext cx="246960" cy="494280"/>
            </p14:xfrm>
          </p:contentPart>
        </mc:Choice>
        <mc:Fallback xmlns="">
          <p:pic>
            <p:nvPicPr>
              <p:cNvPr id="23" name="잉크 22">
                <a:extLst>
                  <a:ext uri="{FF2B5EF4-FFF2-40B4-BE49-F238E27FC236}">
                    <a16:creationId xmlns:a16="http://schemas.microsoft.com/office/drawing/2014/main" id="{5740034C-31F9-4F77-A382-F599A25A5E40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201442" y="5305054"/>
                <a:ext cx="264600" cy="511920"/>
              </a:xfrm>
              <a:prstGeom prst="rect">
                <a:avLst/>
              </a:prstGeom>
            </p:spPr>
          </p:pic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F5D349B6-6DF5-4F2D-AAE2-2EC53FC61BE6}"/>
              </a:ext>
            </a:extLst>
          </p:cNvPr>
          <p:cNvSpPr txBox="1"/>
          <p:nvPr/>
        </p:nvSpPr>
        <p:spPr>
          <a:xfrm>
            <a:off x="5672384" y="2188454"/>
            <a:ext cx="9524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>
                <a:solidFill>
                  <a:srgbClr val="FF0000"/>
                </a:solidFill>
              </a:rPr>
              <a:t>7+8 = 15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sp>
        <p:nvSpPr>
          <p:cNvPr id="25" name="별: 꼭짓점 5개 24">
            <a:extLst>
              <a:ext uri="{FF2B5EF4-FFF2-40B4-BE49-F238E27FC236}">
                <a16:creationId xmlns:a16="http://schemas.microsoft.com/office/drawing/2014/main" id="{01C08FCB-BE1A-4E81-A172-1A49D39C992D}"/>
              </a:ext>
            </a:extLst>
          </p:cNvPr>
          <p:cNvSpPr/>
          <p:nvPr/>
        </p:nvSpPr>
        <p:spPr>
          <a:xfrm>
            <a:off x="946064" y="4770454"/>
            <a:ext cx="1414282" cy="1343136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67867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인터럽트의 개념과 종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인터럽트의 종류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34290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ko-KR" altLang="en-US" sz="2000" b="1" spc="-100" dirty="0"/>
              <a:t>외부 인터럽트</a:t>
            </a:r>
            <a:endParaRPr lang="ko-KR" altLang="en-US" sz="2000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외부 인터럽트</a:t>
            </a:r>
            <a:r>
              <a:rPr lang="en-US" altLang="ko-KR" spc="-100" dirty="0"/>
              <a:t>(external interrupt)</a:t>
            </a:r>
            <a:r>
              <a:rPr lang="ko-KR" altLang="en-US" spc="-100" dirty="0"/>
              <a:t>는 전원</a:t>
            </a:r>
            <a:r>
              <a:rPr lang="en-US" altLang="ko-KR" spc="-100" dirty="0"/>
              <a:t>, </a:t>
            </a:r>
            <a:r>
              <a:rPr lang="ko-KR" altLang="en-US" spc="-100" dirty="0"/>
              <a:t>입출력 장치</a:t>
            </a:r>
            <a:r>
              <a:rPr lang="en-US" altLang="ko-KR" spc="-100" dirty="0"/>
              <a:t>, </a:t>
            </a:r>
            <a:r>
              <a:rPr lang="ko-KR" altLang="en-US" spc="-100" dirty="0"/>
              <a:t>타이밍 장치 등 외부 요인으로 발생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747" y="2276872"/>
            <a:ext cx="6660833" cy="300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7D78E19E-9BE2-4F7F-B43D-ED042A0E7CC0}"/>
                  </a:ext>
                </a:extLst>
              </p14:cNvPr>
              <p14:cNvContentPartPr/>
              <p14:nvPr/>
            </p14:nvContentPartPr>
            <p14:xfrm>
              <a:off x="715122" y="1548094"/>
              <a:ext cx="1443600" cy="12132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7D78E19E-9BE2-4F7F-B43D-ED042A0E7CC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06482" y="1539454"/>
                <a:ext cx="1461240" cy="13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43A8337C-CB10-43F5-AADF-C22EA23A6D76}"/>
                  </a:ext>
                </a:extLst>
              </p14:cNvPr>
              <p14:cNvContentPartPr/>
              <p14:nvPr/>
            </p14:nvContentPartPr>
            <p14:xfrm>
              <a:off x="3630762" y="1946254"/>
              <a:ext cx="4537080" cy="13536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43A8337C-CB10-43F5-AADF-C22EA23A6D7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21762" y="1937254"/>
                <a:ext cx="4554720" cy="15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1117D891-E66C-44BD-9782-6D7958C00EAE}"/>
                  </a:ext>
                </a:extLst>
              </p14:cNvPr>
              <p14:cNvContentPartPr/>
              <p14:nvPr/>
            </p14:nvContentPartPr>
            <p14:xfrm>
              <a:off x="1046682" y="3338014"/>
              <a:ext cx="1085760" cy="1512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1117D891-E66C-44BD-9782-6D7958C00EA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38042" y="3329374"/>
                <a:ext cx="1103400" cy="3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FBB1C7B6-7FE6-4E1A-8C64-D378AD925944}"/>
                  </a:ext>
                </a:extLst>
              </p14:cNvPr>
              <p14:cNvContentPartPr/>
              <p14:nvPr/>
            </p14:nvContentPartPr>
            <p14:xfrm>
              <a:off x="1099242" y="3709534"/>
              <a:ext cx="1004400" cy="1944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FBB1C7B6-7FE6-4E1A-8C64-D378AD92594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90602" y="3700534"/>
                <a:ext cx="102204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B7FBF708-2073-4A7F-9EA1-F29D9F5271E8}"/>
                  </a:ext>
                </a:extLst>
              </p14:cNvPr>
              <p14:cNvContentPartPr/>
              <p14:nvPr/>
            </p14:nvContentPartPr>
            <p14:xfrm>
              <a:off x="1046682" y="4384894"/>
              <a:ext cx="1072440" cy="2880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B7FBF708-2073-4A7F-9EA1-F29D9F5271E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38042" y="4375894"/>
                <a:ext cx="109008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89EC015E-D879-4D9A-BA03-4F60C7A150B7}"/>
                  </a:ext>
                </a:extLst>
              </p14:cNvPr>
              <p14:cNvContentPartPr/>
              <p14:nvPr/>
            </p14:nvContentPartPr>
            <p14:xfrm>
              <a:off x="2875482" y="4001134"/>
              <a:ext cx="2423880" cy="6804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89EC015E-D879-4D9A-BA03-4F60C7A150B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866482" y="3992494"/>
                <a:ext cx="2441520" cy="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EEF6F93B-E781-444D-8124-FEB23487F9EB}"/>
                  </a:ext>
                </a:extLst>
              </p14:cNvPr>
              <p14:cNvContentPartPr/>
              <p14:nvPr/>
            </p14:nvContentPartPr>
            <p14:xfrm>
              <a:off x="2808882" y="4279414"/>
              <a:ext cx="2172600" cy="4104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EEF6F93B-E781-444D-8124-FEB23487F9E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799882" y="4270414"/>
                <a:ext cx="219024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98C508E1-FB2F-4A93-942E-7F028B55E7BC}"/>
                  </a:ext>
                </a:extLst>
              </p14:cNvPr>
              <p14:cNvContentPartPr/>
              <p14:nvPr/>
            </p14:nvContentPartPr>
            <p14:xfrm>
              <a:off x="2888442" y="4584694"/>
              <a:ext cx="2034720" cy="4536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98C508E1-FB2F-4A93-942E-7F028B55E7B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879442" y="4576054"/>
                <a:ext cx="205236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DA18FFA0-0018-4191-A480-6548108A183E}"/>
                  </a:ext>
                </a:extLst>
              </p14:cNvPr>
              <p14:cNvContentPartPr/>
              <p14:nvPr/>
            </p14:nvContentPartPr>
            <p14:xfrm>
              <a:off x="1086282" y="5100934"/>
              <a:ext cx="1060920" cy="6768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DA18FFA0-0018-4191-A480-6548108A183E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077642" y="5092294"/>
                <a:ext cx="1078560" cy="8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4347EDCC-E076-4152-B38A-BB25AC9FD92C}"/>
                  </a:ext>
                </a:extLst>
              </p14:cNvPr>
              <p14:cNvContentPartPr/>
              <p14:nvPr/>
            </p14:nvContentPartPr>
            <p14:xfrm>
              <a:off x="7327962" y="4843174"/>
              <a:ext cx="136440" cy="12564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4347EDCC-E076-4152-B38A-BB25AC9FD92C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318962" y="4834534"/>
                <a:ext cx="154080" cy="143280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F2DA873C-8ADD-4C8B-B81A-D1E09DD428C1}"/>
              </a:ext>
            </a:extLst>
          </p:cNvPr>
          <p:cNvSpPr txBox="1"/>
          <p:nvPr/>
        </p:nvSpPr>
        <p:spPr>
          <a:xfrm>
            <a:off x="2699792" y="5081258"/>
            <a:ext cx="1699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>
                <a:solidFill>
                  <a:srgbClr val="FF0000"/>
                </a:solidFill>
              </a:rPr>
              <a:t>키보드</a:t>
            </a:r>
            <a:r>
              <a:rPr lang="en-US" altLang="ko-KR" sz="1400" dirty="0">
                <a:solidFill>
                  <a:srgbClr val="FF0000"/>
                </a:solidFill>
              </a:rPr>
              <a:t>, </a:t>
            </a:r>
            <a:r>
              <a:rPr lang="ko-KR" altLang="en-US" sz="1400" dirty="0">
                <a:solidFill>
                  <a:srgbClr val="FF0000"/>
                </a:solidFill>
              </a:rPr>
              <a:t>마우스</a:t>
            </a:r>
          </a:p>
        </p:txBody>
      </p:sp>
      <p:sp>
        <p:nvSpPr>
          <p:cNvPr id="19" name="별: 꼭짓점 5개 18">
            <a:extLst>
              <a:ext uri="{FF2B5EF4-FFF2-40B4-BE49-F238E27FC236}">
                <a16:creationId xmlns:a16="http://schemas.microsoft.com/office/drawing/2014/main" id="{80BC226E-DE1C-4707-B614-43D00C272111}"/>
              </a:ext>
            </a:extLst>
          </p:cNvPr>
          <p:cNvSpPr/>
          <p:nvPr/>
        </p:nvSpPr>
        <p:spPr>
          <a:xfrm>
            <a:off x="4207163" y="5310011"/>
            <a:ext cx="1414282" cy="1343136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307229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인터럽트의 개념과 종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spcAft>
                <a:spcPts val="2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"/>
            </a:pPr>
            <a:r>
              <a:rPr lang="ko-KR" altLang="en-US" dirty="0"/>
              <a:t>내부 인터럽트</a:t>
            </a:r>
            <a:endParaRPr lang="ko-KR" altLang="en-US" b="0" dirty="0"/>
          </a:p>
          <a:p>
            <a:pPr marL="447675" lvl="1" indent="-179388">
              <a:lnSpc>
                <a:spcPct val="12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내부 인터럽트</a:t>
            </a:r>
            <a:r>
              <a:rPr lang="en-US" altLang="ko-KR" spc="-100" dirty="0"/>
              <a:t>(internal interrupt)</a:t>
            </a:r>
            <a:r>
              <a:rPr lang="ko-KR" altLang="en-US" spc="-100" dirty="0"/>
              <a:t>는 잘못된 명령어나 데이터를 사용할 때 발생한다</a:t>
            </a:r>
            <a:r>
              <a:rPr lang="en-US" altLang="ko-KR" spc="-100" dirty="0"/>
              <a:t>. </a:t>
            </a:r>
          </a:p>
          <a:p>
            <a:pPr marL="447675" lvl="1" indent="-179388">
              <a:lnSpc>
                <a:spcPct val="12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예외</a:t>
            </a:r>
            <a:r>
              <a:rPr lang="en-US" altLang="ko-KR" spc="-100" dirty="0"/>
              <a:t>(exception) </a:t>
            </a:r>
            <a:r>
              <a:rPr lang="ko-KR" altLang="en-US" spc="-100" dirty="0"/>
              <a:t>또는 트랩</a:t>
            </a:r>
            <a:r>
              <a:rPr lang="en-US" altLang="ko-KR" spc="-100" dirty="0"/>
              <a:t>(trap)</a:t>
            </a:r>
            <a:r>
              <a:rPr lang="ko-KR" altLang="en-US" spc="-100" dirty="0"/>
              <a:t>이라고도 한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2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프로그램 검사 인터럽트</a:t>
            </a:r>
            <a:r>
              <a:rPr lang="en-US" altLang="ko-KR" spc="-100" dirty="0"/>
              <a:t>(</a:t>
            </a:r>
            <a:r>
              <a:rPr lang="ko-KR" altLang="en-US" spc="-100" dirty="0"/>
              <a:t>오류 메시지를 출력하고</a:t>
            </a:r>
            <a:r>
              <a:rPr lang="en-US" altLang="ko-KR" spc="-100" dirty="0"/>
              <a:t>, </a:t>
            </a:r>
            <a:r>
              <a:rPr lang="ko-KR" altLang="en-US" spc="-100" dirty="0">
                <a:solidFill>
                  <a:srgbClr val="00B0F0"/>
                </a:solidFill>
              </a:rPr>
              <a:t>상태 보존은 필요 없음</a:t>
            </a:r>
            <a:r>
              <a:rPr lang="en-US" altLang="ko-KR" spc="-100" dirty="0"/>
              <a:t>)</a:t>
            </a:r>
          </a:p>
          <a:p>
            <a:pPr marL="447675" lvl="1" indent="0">
              <a:lnSpc>
                <a:spcPct val="120000"/>
              </a:lnSpc>
              <a:buClr>
                <a:srgbClr val="00B0F0"/>
              </a:buClr>
              <a:buNone/>
            </a:pPr>
            <a:r>
              <a:rPr lang="en-US" altLang="ko-KR" spc="-100" dirty="0"/>
              <a:t>- 0</a:t>
            </a:r>
            <a:r>
              <a:rPr lang="ko-KR" altLang="en-US" spc="-100" dirty="0"/>
              <a:t>으로 나누기를 하려는 경우</a:t>
            </a:r>
          </a:p>
          <a:p>
            <a:pPr marL="447675" lvl="1" indent="0">
              <a:lnSpc>
                <a:spcPct val="120000"/>
              </a:lnSpc>
              <a:buClr>
                <a:srgbClr val="00B0F0"/>
              </a:buClr>
              <a:buNone/>
            </a:pPr>
            <a:r>
              <a:rPr lang="en-US" altLang="ko-KR" spc="-100" dirty="0"/>
              <a:t>- </a:t>
            </a:r>
            <a:r>
              <a:rPr lang="ko-KR" altLang="en-US" spc="-100" dirty="0"/>
              <a:t>연산 결과</a:t>
            </a:r>
            <a:r>
              <a:rPr lang="en-US" altLang="ko-KR" spc="-100" dirty="0"/>
              <a:t>, </a:t>
            </a:r>
            <a:r>
              <a:rPr lang="ko-KR" altLang="en-US" spc="-100" dirty="0" err="1"/>
              <a:t>오버플로</a:t>
            </a:r>
            <a:r>
              <a:rPr lang="en-US" altLang="ko-KR" spc="-100" dirty="0"/>
              <a:t>(overflow) </a:t>
            </a:r>
            <a:r>
              <a:rPr lang="ko-KR" altLang="en-US" spc="-100" dirty="0"/>
              <a:t>또는 </a:t>
            </a:r>
            <a:r>
              <a:rPr lang="ko-KR" altLang="en-US" spc="-100" dirty="0" err="1"/>
              <a:t>언더플로</a:t>
            </a:r>
            <a:r>
              <a:rPr lang="en-US" altLang="ko-KR" spc="-100" dirty="0"/>
              <a:t>(underflow)</a:t>
            </a:r>
            <a:r>
              <a:rPr lang="ko-KR" altLang="en-US" spc="-100" dirty="0"/>
              <a:t>가 발생한 경우</a:t>
            </a:r>
          </a:p>
          <a:p>
            <a:pPr marL="447675" lvl="1" indent="0">
              <a:lnSpc>
                <a:spcPct val="120000"/>
              </a:lnSpc>
              <a:buClr>
                <a:srgbClr val="00B0F0"/>
              </a:buClr>
              <a:buNone/>
            </a:pPr>
            <a:r>
              <a:rPr lang="en-US" altLang="ko-KR" spc="-100" dirty="0"/>
              <a:t>- </a:t>
            </a:r>
            <a:r>
              <a:rPr lang="ko-KR" altLang="en-US" spc="-100" dirty="0"/>
              <a:t>기억 장소의 부당 참조처럼 프로그램 오류가 발생한 경우</a:t>
            </a:r>
            <a:endParaRPr lang="en-US" altLang="ko-KR" spc="-100" dirty="0"/>
          </a:p>
          <a:p>
            <a:pPr marL="447675" lvl="1" indent="-179388">
              <a:lnSpc>
                <a:spcPct val="120000"/>
              </a:lnSpc>
              <a:spcBef>
                <a:spcPts val="600"/>
              </a:spcBef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기타 내부 인터럽트 예 </a:t>
            </a:r>
            <a:r>
              <a:rPr lang="en-US" altLang="ko-KR" spc="-100" dirty="0"/>
              <a:t>: </a:t>
            </a:r>
            <a:r>
              <a:rPr lang="ko-KR" altLang="en-US" spc="-100" dirty="0"/>
              <a:t>캐시를 액세스할 때 발생하는 캐시 미스</a:t>
            </a:r>
            <a:r>
              <a:rPr lang="en-US" altLang="ko-KR" spc="-100" dirty="0"/>
              <a:t>(cache miss)</a:t>
            </a:r>
            <a:r>
              <a:rPr lang="ko-KR" altLang="en-US" spc="-100" dirty="0"/>
              <a:t>와 가상 기억 장치 시스템에서 발생하는 페이지 오류</a:t>
            </a:r>
            <a:r>
              <a:rPr lang="en-US" altLang="ko-KR" spc="-100" dirty="0"/>
              <a:t>(page fault)</a:t>
            </a:r>
            <a:r>
              <a:rPr lang="ko-KR" altLang="en-US" spc="-100" dirty="0"/>
              <a:t>가 있다</a:t>
            </a:r>
            <a:r>
              <a:rPr lang="en-US" altLang="ko-KR" spc="-100" dirty="0"/>
              <a:t>. (</a:t>
            </a:r>
            <a:r>
              <a:rPr lang="ko-KR" altLang="en-US" spc="-100" dirty="0">
                <a:solidFill>
                  <a:srgbClr val="00B0F0"/>
                </a:solidFill>
              </a:rPr>
              <a:t>상태 보존 필요</a:t>
            </a:r>
            <a:r>
              <a:rPr lang="en-US" altLang="ko-KR" spc="-100" dirty="0"/>
              <a:t>)</a:t>
            </a:r>
          </a:p>
          <a:p>
            <a:pPr marL="447675" lvl="1" indent="-179388">
              <a:lnSpc>
                <a:spcPct val="120000"/>
              </a:lnSpc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ko-KR" altLang="en-US" spc="-1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42872E10-A0E8-4973-A1FF-D4A00651D022}"/>
                  </a:ext>
                </a:extLst>
              </p14:cNvPr>
              <p14:cNvContentPartPr/>
              <p14:nvPr/>
            </p14:nvContentPartPr>
            <p14:xfrm>
              <a:off x="728442" y="1780294"/>
              <a:ext cx="2464200" cy="1011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42872E10-A0E8-4973-A1FF-D4A00651D02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9442" y="1771654"/>
                <a:ext cx="248184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178BB6D6-29CA-4FB2-8EA7-E9ECAFDAEC69}"/>
                  </a:ext>
                </a:extLst>
              </p14:cNvPr>
              <p14:cNvContentPartPr/>
              <p14:nvPr/>
            </p14:nvContentPartPr>
            <p14:xfrm>
              <a:off x="3577842" y="1388974"/>
              <a:ext cx="2936880" cy="1360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178BB6D6-29CA-4FB2-8EA7-E9ECAFDAEC6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68842" y="1380334"/>
                <a:ext cx="295452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46829751-1A44-4C5F-B540-302BC264E52D}"/>
                  </a:ext>
                </a:extLst>
              </p14:cNvPr>
              <p14:cNvContentPartPr/>
              <p14:nvPr/>
            </p14:nvContentPartPr>
            <p14:xfrm>
              <a:off x="2769282" y="2105734"/>
              <a:ext cx="3828960" cy="1440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46829751-1A44-4C5F-B540-302BC264E52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60642" y="2096734"/>
                <a:ext cx="384660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813D550B-4993-4A35-AB04-2D784AC2E208}"/>
                  </a:ext>
                </a:extLst>
              </p14:cNvPr>
              <p14:cNvContentPartPr/>
              <p14:nvPr/>
            </p14:nvContentPartPr>
            <p14:xfrm>
              <a:off x="741762" y="2475454"/>
              <a:ext cx="2312640" cy="4212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813D550B-4993-4A35-AB04-2D784AC2E20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33122" y="2466814"/>
                <a:ext cx="2330280" cy="5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AFBAD481-759B-425D-A1D1-D46A94533963}"/>
                  </a:ext>
                </a:extLst>
              </p14:cNvPr>
              <p14:cNvContentPartPr/>
              <p14:nvPr/>
            </p14:nvContentPartPr>
            <p14:xfrm>
              <a:off x="1709082" y="2862094"/>
              <a:ext cx="1580040" cy="2808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AFBAD481-759B-425D-A1D1-D46A9453396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700082" y="2853094"/>
                <a:ext cx="159768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81CA34C2-BF9C-4C45-948D-0F27CBE7C9FF}"/>
                  </a:ext>
                </a:extLst>
              </p14:cNvPr>
              <p14:cNvContentPartPr/>
              <p14:nvPr/>
            </p14:nvContentPartPr>
            <p14:xfrm>
              <a:off x="3736602" y="2849134"/>
              <a:ext cx="1615680" cy="5544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81CA34C2-BF9C-4C45-948D-0F27CBE7C9FF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27602" y="2840134"/>
                <a:ext cx="1633320" cy="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9700B0E8-8D82-4D05-9E4C-DF7A87A453E8}"/>
                  </a:ext>
                </a:extLst>
              </p14:cNvPr>
              <p14:cNvContentPartPr/>
              <p14:nvPr/>
            </p14:nvContentPartPr>
            <p14:xfrm>
              <a:off x="795042" y="3112294"/>
              <a:ext cx="4782960" cy="10872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9700B0E8-8D82-4D05-9E4C-DF7A87A453E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86042" y="3103654"/>
                <a:ext cx="4800600" cy="12636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CAF4DE4E-4F96-426A-8F45-537F98BB0597}"/>
              </a:ext>
            </a:extLst>
          </p:cNvPr>
          <p:cNvSpPr txBox="1"/>
          <p:nvPr/>
        </p:nvSpPr>
        <p:spPr>
          <a:xfrm>
            <a:off x="5454082" y="2848920"/>
            <a:ext cx="23126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>
                <a:solidFill>
                  <a:srgbClr val="FF0000"/>
                </a:solidFill>
              </a:rPr>
              <a:t>NULL point error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FF4ABDC3-438F-4F01-A9CD-0F7EDF5DB1C3}"/>
                  </a:ext>
                </a:extLst>
              </p14:cNvPr>
              <p14:cNvContentPartPr/>
              <p14:nvPr/>
            </p14:nvContentPartPr>
            <p14:xfrm>
              <a:off x="2703402" y="3444214"/>
              <a:ext cx="4207680" cy="13500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FF4ABDC3-438F-4F01-A9CD-0F7EDF5DB1C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694402" y="3435214"/>
                <a:ext cx="422532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C3718557-3ED1-4A9E-AC71-74AF9B52AEAC}"/>
                  </a:ext>
                </a:extLst>
              </p14:cNvPr>
              <p14:cNvContentPartPr/>
              <p14:nvPr/>
            </p14:nvContentPartPr>
            <p14:xfrm>
              <a:off x="2186442" y="3802414"/>
              <a:ext cx="1867320" cy="4068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C3718557-3ED1-4A9E-AC71-74AF9B52AEA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177442" y="3793414"/>
                <a:ext cx="1884960" cy="5832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97283A00-EBB1-45D0-82F5-57020DF732B5}"/>
              </a:ext>
            </a:extLst>
          </p:cNvPr>
          <p:cNvSpPr txBox="1"/>
          <p:nvPr/>
        </p:nvSpPr>
        <p:spPr>
          <a:xfrm>
            <a:off x="4631422" y="3745462"/>
            <a:ext cx="23126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>
                <a:solidFill>
                  <a:srgbClr val="FF0000"/>
                </a:solidFill>
              </a:rPr>
              <a:t>상태보전필요 </a:t>
            </a:r>
            <a:r>
              <a:rPr lang="en-US" altLang="ko-KR" sz="1400" dirty="0">
                <a:solidFill>
                  <a:srgbClr val="FF0000"/>
                </a:solidFill>
              </a:rPr>
              <a:t>:</a:t>
            </a:r>
            <a:r>
              <a:rPr lang="ko-KR" altLang="en-US" sz="1400" dirty="0">
                <a:solidFill>
                  <a:srgbClr val="FF0000"/>
                </a:solidFill>
              </a:rPr>
              <a:t>정상적인 상황일때 발생하는 인터럽트</a:t>
            </a:r>
          </a:p>
        </p:txBody>
      </p:sp>
      <p:sp>
        <p:nvSpPr>
          <p:cNvPr id="15" name="별: 꼭짓점 5개 14">
            <a:extLst>
              <a:ext uri="{FF2B5EF4-FFF2-40B4-BE49-F238E27FC236}">
                <a16:creationId xmlns:a16="http://schemas.microsoft.com/office/drawing/2014/main" id="{D180DA3A-77FD-4CDE-B700-7E41D08BFE00}"/>
              </a:ext>
            </a:extLst>
          </p:cNvPr>
          <p:cNvSpPr/>
          <p:nvPr/>
        </p:nvSpPr>
        <p:spPr>
          <a:xfrm>
            <a:off x="2699792" y="5085184"/>
            <a:ext cx="1414282" cy="1343136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204683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인터럽트의 개념과 종류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"/>
            </a:pPr>
            <a:r>
              <a:rPr lang="ko-KR" altLang="en-US" spc="-100" dirty="0"/>
              <a:t>소프트웨어 인터럽트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소프트웨어 인터럽트</a:t>
            </a:r>
            <a:r>
              <a:rPr lang="en-US" altLang="ko-KR" spc="-100" dirty="0"/>
              <a:t>(software interrupt)</a:t>
            </a:r>
            <a:r>
              <a:rPr lang="ko-KR" altLang="en-US" spc="-100" dirty="0"/>
              <a:t>는 프로그램의 원하는 위치에서 특수한 호출</a:t>
            </a:r>
            <a:r>
              <a:rPr lang="en-US" altLang="ko-KR" spc="-100" dirty="0"/>
              <a:t>(call) </a:t>
            </a:r>
            <a:r>
              <a:rPr lang="ko-KR" altLang="en-US" spc="-100" dirty="0"/>
              <a:t>명령어를 사용해 발생하게 할 수 있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감시 프로그램을 호출하는 </a:t>
            </a:r>
            <a:r>
              <a:rPr lang="en-US" altLang="ko-KR" spc="-100" dirty="0"/>
              <a:t>SVC(</a:t>
            </a:r>
            <a:r>
              <a:rPr lang="en-US" altLang="ko-KR" spc="-100" dirty="0" err="1"/>
              <a:t>SuperVisor</a:t>
            </a:r>
            <a:r>
              <a:rPr lang="en-US" altLang="ko-KR" spc="-100" dirty="0"/>
              <a:t> Call) </a:t>
            </a:r>
            <a:r>
              <a:rPr lang="ko-KR" altLang="en-US" spc="-100" dirty="0"/>
              <a:t>인터럽트가 대표적이다</a:t>
            </a:r>
            <a:r>
              <a:rPr lang="en-US" altLang="ko-KR" spc="-100" dirty="0"/>
              <a:t>.</a:t>
            </a:r>
          </a:p>
          <a:p>
            <a:pPr marL="44767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SVC </a:t>
            </a:r>
            <a:r>
              <a:rPr lang="ko-KR" altLang="en-US" spc="-100" dirty="0"/>
              <a:t>인터럽트가 발생하는 경우</a:t>
            </a:r>
            <a:endParaRPr lang="en-US" altLang="ko-KR" spc="-100" dirty="0"/>
          </a:p>
          <a:p>
            <a:pPr marL="447675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- </a:t>
            </a:r>
            <a:r>
              <a:rPr lang="ko-KR" altLang="en-US" spc="-100" dirty="0"/>
              <a:t>사용자가 </a:t>
            </a:r>
            <a:r>
              <a:rPr lang="en-US" altLang="ko-KR" spc="-100" dirty="0"/>
              <a:t>SVC </a:t>
            </a:r>
            <a:r>
              <a:rPr lang="ko-KR" altLang="en-US" spc="-100" dirty="0"/>
              <a:t>명령을 사용해 의도적으로 호출한 경우</a:t>
            </a:r>
          </a:p>
          <a:p>
            <a:pPr marL="447675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- </a:t>
            </a:r>
            <a:r>
              <a:rPr lang="ko-KR" altLang="en-US" spc="-100" dirty="0"/>
              <a:t>복잡한 입출력 처리를 해야 하는 경우</a:t>
            </a:r>
          </a:p>
          <a:p>
            <a:pPr marL="447675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- </a:t>
            </a:r>
            <a:r>
              <a:rPr lang="ko-KR" altLang="en-US" spc="-100" dirty="0"/>
              <a:t>기억 장치를 할당하거나 오퍼레이터와 대화</a:t>
            </a:r>
            <a:r>
              <a:rPr lang="en-US" altLang="ko-KR" spc="-100" dirty="0"/>
              <a:t>(</a:t>
            </a:r>
            <a:r>
              <a:rPr lang="ko-KR" altLang="en-US" spc="-100" dirty="0"/>
              <a:t>통신</a:t>
            </a:r>
            <a:r>
              <a:rPr lang="en-US" altLang="ko-KR" spc="-100" dirty="0"/>
              <a:t>)</a:t>
            </a:r>
            <a:r>
              <a:rPr lang="ko-KR" altLang="en-US" spc="-100" dirty="0"/>
              <a:t>를 해야 할 경우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BB6BB211-5D09-47F8-A93B-EDA3CC8A70F3}"/>
                  </a:ext>
                </a:extLst>
              </p14:cNvPr>
              <p14:cNvContentPartPr/>
              <p14:nvPr/>
            </p14:nvContentPartPr>
            <p14:xfrm>
              <a:off x="6718122" y="1444054"/>
              <a:ext cx="1882440" cy="36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BB6BB211-5D09-47F8-A93B-EDA3CC8A70F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09482" y="1435054"/>
                <a:ext cx="19000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0BAE1FA7-1A2B-44B7-A7B9-72F1B224927B}"/>
                  </a:ext>
                </a:extLst>
              </p14:cNvPr>
              <p14:cNvContentPartPr/>
              <p14:nvPr/>
            </p14:nvContentPartPr>
            <p14:xfrm>
              <a:off x="569682" y="1761934"/>
              <a:ext cx="2346480" cy="3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0BAE1FA7-1A2B-44B7-A7B9-72F1B224927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0682" y="1753294"/>
                <a:ext cx="23641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ACD7532E-361E-496C-9596-FC0D93629194}"/>
                  </a:ext>
                </a:extLst>
              </p14:cNvPr>
              <p14:cNvContentPartPr/>
              <p14:nvPr/>
            </p14:nvContentPartPr>
            <p14:xfrm>
              <a:off x="781362" y="3125974"/>
              <a:ext cx="3052080" cy="6912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ACD7532E-361E-496C-9596-FC0D9362919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72722" y="3116974"/>
                <a:ext cx="3069720" cy="8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5746AF69-BAFD-4577-96EB-71D4E77D43B6}"/>
                  </a:ext>
                </a:extLst>
              </p14:cNvPr>
              <p14:cNvContentPartPr/>
              <p14:nvPr/>
            </p14:nvContentPartPr>
            <p14:xfrm>
              <a:off x="795042" y="3590374"/>
              <a:ext cx="5246280" cy="6840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5746AF69-BAFD-4577-96EB-71D4E77D43B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6042" y="3581374"/>
                <a:ext cx="5263920" cy="8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26608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인터럽트의 개념과 종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인터럽트의 우선순위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외부 인터럽트 </a:t>
            </a:r>
            <a:r>
              <a:rPr lang="en-US" altLang="ko-KR" sz="1700" spc="-100" dirty="0"/>
              <a:t>&gt; </a:t>
            </a:r>
            <a:r>
              <a:rPr lang="ko-KR" altLang="en-US" sz="1700" spc="-100" dirty="0"/>
              <a:t>내부 인터럽트 </a:t>
            </a:r>
            <a:r>
              <a:rPr lang="en-US" altLang="ko-KR" sz="1700" spc="-100" dirty="0"/>
              <a:t>&gt; </a:t>
            </a:r>
            <a:r>
              <a:rPr lang="ko-KR" altLang="en-US" sz="1700" spc="-100" dirty="0"/>
              <a:t>소프트웨어 인터럽트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65" y="1700808"/>
            <a:ext cx="4190524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잉크 1">
                <a:extLst>
                  <a:ext uri="{FF2B5EF4-FFF2-40B4-BE49-F238E27FC236}">
                    <a16:creationId xmlns:a16="http://schemas.microsoft.com/office/drawing/2014/main" id="{E22273D1-8808-4563-9475-0EF857DDFAB3}"/>
                  </a:ext>
                </a:extLst>
              </p14:cNvPr>
              <p14:cNvContentPartPr/>
              <p14:nvPr/>
            </p14:nvContentPartPr>
            <p14:xfrm>
              <a:off x="715122" y="1456654"/>
              <a:ext cx="516600" cy="93960"/>
            </p14:xfrm>
          </p:contentPart>
        </mc:Choice>
        <mc:Fallback xmlns="">
          <p:pic>
            <p:nvPicPr>
              <p:cNvPr id="2" name="잉크 1">
                <a:extLst>
                  <a:ext uri="{FF2B5EF4-FFF2-40B4-BE49-F238E27FC236}">
                    <a16:creationId xmlns:a16="http://schemas.microsoft.com/office/drawing/2014/main" id="{E22273D1-8808-4563-9475-0EF857DDFAB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6482" y="1447654"/>
                <a:ext cx="53424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0D11BFD3-6AC4-4B82-827D-D8C8F3BEC259}"/>
                  </a:ext>
                </a:extLst>
              </p14:cNvPr>
              <p14:cNvContentPartPr/>
              <p14:nvPr/>
            </p14:nvContentPartPr>
            <p14:xfrm>
              <a:off x="2278962" y="1457014"/>
              <a:ext cx="426960" cy="2664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0D11BFD3-6AC4-4B82-827D-D8C8F3BEC25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70322" y="1448374"/>
                <a:ext cx="44460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4E40C257-5802-4BC9-8573-EE9C7D41D06D}"/>
                  </a:ext>
                </a:extLst>
              </p14:cNvPr>
              <p14:cNvContentPartPr/>
              <p14:nvPr/>
            </p14:nvContentPartPr>
            <p14:xfrm>
              <a:off x="3935322" y="1496974"/>
              <a:ext cx="1119600" cy="4032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4E40C257-5802-4BC9-8573-EE9C7D41D06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26682" y="1487974"/>
                <a:ext cx="1137240" cy="5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5709FF2B-6B23-40D4-8684-A40874EDF8C3}"/>
                  </a:ext>
                </a:extLst>
              </p14:cNvPr>
              <p14:cNvContentPartPr/>
              <p14:nvPr/>
            </p14:nvContentPartPr>
            <p14:xfrm>
              <a:off x="4955562" y="2065414"/>
              <a:ext cx="870840" cy="4176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5709FF2B-6B23-40D4-8684-A40874EDF8C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46922" y="2056414"/>
                <a:ext cx="888480" cy="5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C8341D45-2A3C-4E40-A5CE-A962889BA2FB}"/>
                  </a:ext>
                </a:extLst>
              </p14:cNvPr>
              <p14:cNvContentPartPr/>
              <p14:nvPr/>
            </p14:nvContentPartPr>
            <p14:xfrm>
              <a:off x="2080242" y="3179254"/>
              <a:ext cx="596160" cy="2736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C8341D45-2A3C-4E40-A5CE-A962889BA2F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071242" y="3170614"/>
                <a:ext cx="613800" cy="4500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별: 꼭짓점 5개 12">
            <a:extLst>
              <a:ext uri="{FF2B5EF4-FFF2-40B4-BE49-F238E27FC236}">
                <a16:creationId xmlns:a16="http://schemas.microsoft.com/office/drawing/2014/main" id="{D1008F92-4355-4F03-A0A2-F6059782D6AC}"/>
              </a:ext>
            </a:extLst>
          </p:cNvPr>
          <p:cNvSpPr/>
          <p:nvPr/>
        </p:nvSpPr>
        <p:spPr>
          <a:xfrm>
            <a:off x="5390982" y="3386087"/>
            <a:ext cx="1414282" cy="1343136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406989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인터럽트의 동작 원리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ts val="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인터럽트 동작 과정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터럽트 시스템의 기본 요소 </a:t>
            </a:r>
            <a:r>
              <a:rPr lang="en-US" altLang="ko-KR" spc="-100" dirty="0"/>
              <a:t>: </a:t>
            </a:r>
            <a:r>
              <a:rPr lang="ko-KR" altLang="en-US" spc="-100" dirty="0">
                <a:solidFill>
                  <a:srgbClr val="00B0F0"/>
                </a:solidFill>
              </a:rPr>
              <a:t>인터럽트 요청</a:t>
            </a:r>
            <a:r>
              <a:rPr lang="en-US" altLang="ko-KR" spc="-100" dirty="0">
                <a:solidFill>
                  <a:srgbClr val="00B0F0"/>
                </a:solidFill>
              </a:rPr>
              <a:t> </a:t>
            </a:r>
            <a:r>
              <a:rPr lang="ko-KR" altLang="en-US" spc="-100" dirty="0">
                <a:solidFill>
                  <a:srgbClr val="00B0F0"/>
                </a:solidFill>
              </a:rPr>
              <a:t>신호</a:t>
            </a:r>
            <a:r>
              <a:rPr lang="en-US" altLang="ko-KR" spc="-100" dirty="0"/>
              <a:t>, </a:t>
            </a:r>
            <a:r>
              <a:rPr lang="ko-KR" altLang="en-US" spc="-100" dirty="0">
                <a:solidFill>
                  <a:srgbClr val="00B0F0"/>
                </a:solidFill>
              </a:rPr>
              <a:t>인터럽트 처리 루틴</a:t>
            </a:r>
            <a:r>
              <a:rPr lang="en-US" altLang="ko-KR" spc="-100" dirty="0"/>
              <a:t>, </a:t>
            </a:r>
            <a:r>
              <a:rPr lang="ko-KR" altLang="en-US" spc="-100" dirty="0">
                <a:solidFill>
                  <a:srgbClr val="00B0F0"/>
                </a:solidFill>
              </a:rPr>
              <a:t>인터럽트 서비스 루틴</a:t>
            </a:r>
            <a:endParaRPr lang="en-US" altLang="ko-KR" spc="-100" dirty="0">
              <a:solidFill>
                <a:srgbClr val="00B0F0"/>
              </a:solidFill>
            </a:endParaRP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인터럽트 처리 순서</a:t>
            </a:r>
            <a:endParaRPr lang="en-US" altLang="ko-KR" spc="-100" dirty="0"/>
          </a:p>
          <a:p>
            <a:pPr marL="542925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500" spc="-100" dirty="0"/>
              <a:t>➊ 인터럽트 요청 신호가 발생한다</a:t>
            </a:r>
            <a:r>
              <a:rPr lang="en-US" altLang="ko-KR" sz="1500" spc="-100" dirty="0"/>
              <a:t>.</a:t>
            </a:r>
          </a:p>
          <a:p>
            <a:pPr marL="542925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z="1500" spc="-100" dirty="0"/>
              <a:t>➋ </a:t>
            </a:r>
            <a:r>
              <a:rPr lang="ko-KR" altLang="en-US" sz="1500" spc="-100" dirty="0"/>
              <a:t>현재 수행 중인 명령어까지만 완료한 후 수행 중인 프로그램을 일시 중지한다</a:t>
            </a:r>
            <a:r>
              <a:rPr lang="en-US" altLang="ko-KR" sz="1500" spc="-100" dirty="0"/>
              <a:t>.</a:t>
            </a:r>
          </a:p>
          <a:p>
            <a:pPr marL="809625" lvl="1" indent="-2667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z="1500" spc="-100" dirty="0"/>
              <a:t>➌ </a:t>
            </a:r>
            <a:r>
              <a:rPr lang="ko-KR" altLang="en-US" sz="1500" spc="-100" dirty="0"/>
              <a:t>수행 중인 프로그램 상태를 안전한 장소에 보관한다</a:t>
            </a:r>
            <a:r>
              <a:rPr lang="en-US" altLang="ko-KR" sz="1500" spc="-100" dirty="0"/>
              <a:t>.</a:t>
            </a:r>
          </a:p>
          <a:p>
            <a:pPr marL="542925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z="1500" spc="-100" dirty="0"/>
              <a:t>➍ </a:t>
            </a:r>
            <a:r>
              <a:rPr lang="ko-KR" altLang="en-US" sz="1500" spc="-100" dirty="0"/>
              <a:t>인터럽트의 원인을 찾아 해당 인터럽트 서비스 루틴을 실행한다</a:t>
            </a:r>
            <a:r>
              <a:rPr lang="en-US" altLang="ko-KR" sz="1500" spc="-100" dirty="0"/>
              <a:t>.</a:t>
            </a:r>
          </a:p>
          <a:p>
            <a:pPr marL="809625" lvl="1" indent="-266700">
              <a:lnSpc>
                <a:spcPct val="12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en-US" altLang="ko-KR" sz="1500" spc="-100" dirty="0"/>
              <a:t>➎ </a:t>
            </a:r>
            <a:r>
              <a:rPr lang="ko-KR" altLang="en-US" sz="1500" spc="-100" dirty="0"/>
              <a:t>인터럽트 서비스 루틴이 끝나면 보관해 두었던 레지스터 내용과 프로그램 카운터 내용을 복구하여 인터럽트 당한 프로그램을 중단된 곳부터 다시 수행한다</a:t>
            </a:r>
            <a:r>
              <a:rPr lang="en-US" altLang="ko-KR" sz="1500" spc="-100" dirty="0"/>
              <a:t>.</a:t>
            </a:r>
            <a:endParaRPr lang="ko-KR" altLang="en-US" sz="15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735" y="3910558"/>
            <a:ext cx="6959156" cy="2750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그룹 4">
            <a:extLst>
              <a:ext uri="{FF2B5EF4-FFF2-40B4-BE49-F238E27FC236}">
                <a16:creationId xmlns:a16="http://schemas.microsoft.com/office/drawing/2014/main" id="{6D138E7C-D3B9-41E0-927E-0764618421F4}"/>
              </a:ext>
            </a:extLst>
          </p:cNvPr>
          <p:cNvGrpSpPr/>
          <p:nvPr/>
        </p:nvGrpSpPr>
        <p:grpSpPr>
          <a:xfrm>
            <a:off x="3418362" y="1469974"/>
            <a:ext cx="5155560" cy="54000"/>
            <a:chOff x="3418362" y="1469974"/>
            <a:chExt cx="5155560" cy="5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잉크 1">
                  <a:extLst>
                    <a:ext uri="{FF2B5EF4-FFF2-40B4-BE49-F238E27FC236}">
                      <a16:creationId xmlns:a16="http://schemas.microsoft.com/office/drawing/2014/main" id="{2C6A4E1F-9A93-4B85-BCC9-3E6A60123CCF}"/>
                    </a:ext>
                  </a:extLst>
                </p14:cNvPr>
                <p14:cNvContentPartPr/>
                <p14:nvPr/>
              </p14:nvContentPartPr>
              <p14:xfrm>
                <a:off x="3418362" y="1469974"/>
                <a:ext cx="1496520" cy="54000"/>
              </p14:xfrm>
            </p:contentPart>
          </mc:Choice>
          <mc:Fallback xmlns="">
            <p:pic>
              <p:nvPicPr>
                <p:cNvPr id="2" name="잉크 1">
                  <a:extLst>
                    <a:ext uri="{FF2B5EF4-FFF2-40B4-BE49-F238E27FC236}">
                      <a16:creationId xmlns:a16="http://schemas.microsoft.com/office/drawing/2014/main" id="{2C6A4E1F-9A93-4B85-BCC9-3E6A60123CCF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409722" y="1461334"/>
                  <a:ext cx="151416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잉크 2">
                  <a:extLst>
                    <a:ext uri="{FF2B5EF4-FFF2-40B4-BE49-F238E27FC236}">
                      <a16:creationId xmlns:a16="http://schemas.microsoft.com/office/drawing/2014/main" id="{6712C975-1C41-4172-BCE8-C5F703A46E7C}"/>
                    </a:ext>
                  </a:extLst>
                </p14:cNvPr>
                <p14:cNvContentPartPr/>
                <p14:nvPr/>
              </p14:nvContentPartPr>
              <p14:xfrm>
                <a:off x="5207562" y="1496974"/>
                <a:ext cx="1458000" cy="360"/>
              </p14:xfrm>
            </p:contentPart>
          </mc:Choice>
          <mc:Fallback xmlns="">
            <p:pic>
              <p:nvPicPr>
                <p:cNvPr id="3" name="잉크 2">
                  <a:extLst>
                    <a:ext uri="{FF2B5EF4-FFF2-40B4-BE49-F238E27FC236}">
                      <a16:creationId xmlns:a16="http://schemas.microsoft.com/office/drawing/2014/main" id="{6712C975-1C41-4172-BCE8-C5F703A46E7C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198922" y="1488334"/>
                  <a:ext cx="14756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5E0978B7-4028-4564-A8A5-9A41F9623C4A}"/>
                    </a:ext>
                  </a:extLst>
                </p14:cNvPr>
                <p14:cNvContentPartPr/>
                <p14:nvPr/>
              </p14:nvContentPartPr>
              <p14:xfrm>
                <a:off x="6983802" y="1469974"/>
                <a:ext cx="1590120" cy="2736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5E0978B7-4028-4564-A8A5-9A41F9623C4A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974802" y="1461334"/>
                  <a:ext cx="1607760" cy="45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4A080E88-9E48-421E-A9AD-0EC4D342CCF8}"/>
                  </a:ext>
                </a:extLst>
              </p14:cNvPr>
              <p14:cNvContentPartPr/>
              <p14:nvPr/>
            </p14:nvContentPartPr>
            <p14:xfrm>
              <a:off x="1006722" y="1974694"/>
              <a:ext cx="1974240" cy="9324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4A080E88-9E48-421E-A9AD-0EC4D342CCF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98082" y="1966054"/>
                <a:ext cx="1991880" cy="110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그룹 13">
            <a:extLst>
              <a:ext uri="{FF2B5EF4-FFF2-40B4-BE49-F238E27FC236}">
                <a16:creationId xmlns:a16="http://schemas.microsoft.com/office/drawing/2014/main" id="{49218D6D-2326-4729-B106-B24B51FEB9FC}"/>
              </a:ext>
            </a:extLst>
          </p:cNvPr>
          <p:cNvGrpSpPr/>
          <p:nvPr/>
        </p:nvGrpSpPr>
        <p:grpSpPr>
          <a:xfrm>
            <a:off x="914202" y="2397694"/>
            <a:ext cx="5765040" cy="93600"/>
            <a:chOff x="914202" y="2397694"/>
            <a:chExt cx="5765040" cy="9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57F8FCFF-84B4-4075-AF2B-B1D38A241739}"/>
                    </a:ext>
                  </a:extLst>
                </p14:cNvPr>
                <p14:cNvContentPartPr/>
                <p14:nvPr/>
              </p14:nvContentPartPr>
              <p14:xfrm>
                <a:off x="3988602" y="2437654"/>
                <a:ext cx="360" cy="36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57F8FCFF-84B4-4075-AF2B-B1D38A24173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979602" y="2429014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2" name="잉크 11">
                  <a:extLst>
                    <a:ext uri="{FF2B5EF4-FFF2-40B4-BE49-F238E27FC236}">
                      <a16:creationId xmlns:a16="http://schemas.microsoft.com/office/drawing/2014/main" id="{721F011D-C61A-4711-90B3-1C290B4782B0}"/>
                    </a:ext>
                  </a:extLst>
                </p14:cNvPr>
                <p14:cNvContentPartPr/>
                <p14:nvPr/>
              </p14:nvContentPartPr>
              <p14:xfrm>
                <a:off x="914202" y="2397694"/>
                <a:ext cx="3047400" cy="93600"/>
              </p14:xfrm>
            </p:contentPart>
          </mc:Choice>
          <mc:Fallback xmlns="">
            <p:pic>
              <p:nvPicPr>
                <p:cNvPr id="12" name="잉크 11">
                  <a:extLst>
                    <a:ext uri="{FF2B5EF4-FFF2-40B4-BE49-F238E27FC236}">
                      <a16:creationId xmlns:a16="http://schemas.microsoft.com/office/drawing/2014/main" id="{721F011D-C61A-4711-90B3-1C290B4782B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905202" y="2388694"/>
                  <a:ext cx="306504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3" name="잉크 12">
                  <a:extLst>
                    <a:ext uri="{FF2B5EF4-FFF2-40B4-BE49-F238E27FC236}">
                      <a16:creationId xmlns:a16="http://schemas.microsoft.com/office/drawing/2014/main" id="{6413A36B-08B3-4630-8CBF-71DF98B19358}"/>
                    </a:ext>
                  </a:extLst>
                </p14:cNvPr>
                <p14:cNvContentPartPr/>
                <p14:nvPr/>
              </p14:nvContentPartPr>
              <p14:xfrm>
                <a:off x="4253562" y="2411734"/>
                <a:ext cx="2425680" cy="27360"/>
              </p14:xfrm>
            </p:contentPart>
          </mc:Choice>
          <mc:Fallback xmlns="">
            <p:pic>
              <p:nvPicPr>
                <p:cNvPr id="13" name="잉크 12">
                  <a:extLst>
                    <a:ext uri="{FF2B5EF4-FFF2-40B4-BE49-F238E27FC236}">
                      <a16:creationId xmlns:a16="http://schemas.microsoft.com/office/drawing/2014/main" id="{6413A36B-08B3-4630-8CBF-71DF98B19358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244562" y="2402734"/>
                  <a:ext cx="2443320" cy="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그룹 16">
            <a:extLst>
              <a:ext uri="{FF2B5EF4-FFF2-40B4-BE49-F238E27FC236}">
                <a16:creationId xmlns:a16="http://schemas.microsoft.com/office/drawing/2014/main" id="{40C10561-B30E-4FB4-BE3E-D4E7380B5FFB}"/>
              </a:ext>
            </a:extLst>
          </p:cNvPr>
          <p:cNvGrpSpPr/>
          <p:nvPr/>
        </p:nvGrpSpPr>
        <p:grpSpPr>
          <a:xfrm>
            <a:off x="980082" y="2715574"/>
            <a:ext cx="3611520" cy="54000"/>
            <a:chOff x="980082" y="2715574"/>
            <a:chExt cx="3611520" cy="5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5" name="잉크 14">
                  <a:extLst>
                    <a:ext uri="{FF2B5EF4-FFF2-40B4-BE49-F238E27FC236}">
                      <a16:creationId xmlns:a16="http://schemas.microsoft.com/office/drawing/2014/main" id="{18F9A4D0-94D5-49DF-B68B-EBF5AFE5835B}"/>
                    </a:ext>
                  </a:extLst>
                </p14:cNvPr>
                <p14:cNvContentPartPr/>
                <p14:nvPr/>
              </p14:nvContentPartPr>
              <p14:xfrm>
                <a:off x="980082" y="2715574"/>
                <a:ext cx="2094120" cy="54000"/>
              </p14:xfrm>
            </p:contentPart>
          </mc:Choice>
          <mc:Fallback xmlns="">
            <p:pic>
              <p:nvPicPr>
                <p:cNvPr id="15" name="잉크 14">
                  <a:extLst>
                    <a:ext uri="{FF2B5EF4-FFF2-40B4-BE49-F238E27FC236}">
                      <a16:creationId xmlns:a16="http://schemas.microsoft.com/office/drawing/2014/main" id="{18F9A4D0-94D5-49DF-B68B-EBF5AFE5835B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971442" y="2706934"/>
                  <a:ext cx="211176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6" name="잉크 15">
                  <a:extLst>
                    <a:ext uri="{FF2B5EF4-FFF2-40B4-BE49-F238E27FC236}">
                      <a16:creationId xmlns:a16="http://schemas.microsoft.com/office/drawing/2014/main" id="{BF4BA263-1303-4A98-A6B1-2B091046D5F2}"/>
                    </a:ext>
                  </a:extLst>
                </p14:cNvPr>
                <p14:cNvContentPartPr/>
                <p14:nvPr/>
              </p14:nvContentPartPr>
              <p14:xfrm>
                <a:off x="3206682" y="2741854"/>
                <a:ext cx="1384920" cy="14400"/>
              </p14:xfrm>
            </p:contentPart>
          </mc:Choice>
          <mc:Fallback xmlns="">
            <p:pic>
              <p:nvPicPr>
                <p:cNvPr id="16" name="잉크 15">
                  <a:extLst>
                    <a:ext uri="{FF2B5EF4-FFF2-40B4-BE49-F238E27FC236}">
                      <a16:creationId xmlns:a16="http://schemas.microsoft.com/office/drawing/2014/main" id="{BF4BA263-1303-4A98-A6B1-2B091046D5F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197682" y="2732854"/>
                  <a:ext cx="1402560" cy="3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527C2D78-F741-4726-A6BC-186B9D05CF1E}"/>
              </a:ext>
            </a:extLst>
          </p:cNvPr>
          <p:cNvGrpSpPr/>
          <p:nvPr/>
        </p:nvGrpSpPr>
        <p:grpSpPr>
          <a:xfrm>
            <a:off x="953802" y="3020854"/>
            <a:ext cx="4664160" cy="40320"/>
            <a:chOff x="953802" y="3020854"/>
            <a:chExt cx="4664160" cy="4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8" name="잉크 17">
                  <a:extLst>
                    <a:ext uri="{FF2B5EF4-FFF2-40B4-BE49-F238E27FC236}">
                      <a16:creationId xmlns:a16="http://schemas.microsoft.com/office/drawing/2014/main" id="{FBA9F6CB-E80B-406E-81B2-A33F91D16E48}"/>
                    </a:ext>
                  </a:extLst>
                </p14:cNvPr>
                <p14:cNvContentPartPr/>
                <p14:nvPr/>
              </p14:nvContentPartPr>
              <p14:xfrm>
                <a:off x="953802" y="3020854"/>
                <a:ext cx="1841040" cy="40320"/>
              </p14:xfrm>
            </p:contentPart>
          </mc:Choice>
          <mc:Fallback xmlns="">
            <p:pic>
              <p:nvPicPr>
                <p:cNvPr id="18" name="잉크 17">
                  <a:extLst>
                    <a:ext uri="{FF2B5EF4-FFF2-40B4-BE49-F238E27FC236}">
                      <a16:creationId xmlns:a16="http://schemas.microsoft.com/office/drawing/2014/main" id="{FBA9F6CB-E80B-406E-81B2-A33F91D16E48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44802" y="3012214"/>
                  <a:ext cx="185868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9" name="잉크 18">
                  <a:extLst>
                    <a:ext uri="{FF2B5EF4-FFF2-40B4-BE49-F238E27FC236}">
                      <a16:creationId xmlns:a16="http://schemas.microsoft.com/office/drawing/2014/main" id="{2B263E42-8493-49EF-9CEE-08A3E54C82EE}"/>
                    </a:ext>
                  </a:extLst>
                </p14:cNvPr>
                <p14:cNvContentPartPr/>
                <p14:nvPr/>
              </p14:nvContentPartPr>
              <p14:xfrm>
                <a:off x="3060882" y="3047854"/>
                <a:ext cx="2557080" cy="360"/>
              </p14:xfrm>
            </p:contentPart>
          </mc:Choice>
          <mc:Fallback xmlns="">
            <p:pic>
              <p:nvPicPr>
                <p:cNvPr id="19" name="잉크 18">
                  <a:extLst>
                    <a:ext uri="{FF2B5EF4-FFF2-40B4-BE49-F238E27FC236}">
                      <a16:creationId xmlns:a16="http://schemas.microsoft.com/office/drawing/2014/main" id="{2B263E42-8493-49EF-9CEE-08A3E54C82EE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051882" y="3038854"/>
                  <a:ext cx="257472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그룹 22">
            <a:extLst>
              <a:ext uri="{FF2B5EF4-FFF2-40B4-BE49-F238E27FC236}">
                <a16:creationId xmlns:a16="http://schemas.microsoft.com/office/drawing/2014/main" id="{94830C1A-9BBD-43A9-8B29-21EEE4FAAE0F}"/>
              </a:ext>
            </a:extLst>
          </p:cNvPr>
          <p:cNvGrpSpPr/>
          <p:nvPr/>
        </p:nvGrpSpPr>
        <p:grpSpPr>
          <a:xfrm>
            <a:off x="4664322" y="3377614"/>
            <a:ext cx="2910240" cy="20520"/>
            <a:chOff x="4664322" y="3377614"/>
            <a:chExt cx="2910240" cy="2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1" name="잉크 20">
                  <a:extLst>
                    <a:ext uri="{FF2B5EF4-FFF2-40B4-BE49-F238E27FC236}">
                      <a16:creationId xmlns:a16="http://schemas.microsoft.com/office/drawing/2014/main" id="{BFC4237E-9AA0-4C43-953D-63E71797E981}"/>
                    </a:ext>
                  </a:extLst>
                </p14:cNvPr>
                <p14:cNvContentPartPr/>
                <p14:nvPr/>
              </p14:nvContentPartPr>
              <p14:xfrm>
                <a:off x="4664322" y="3377614"/>
                <a:ext cx="961200" cy="20520"/>
              </p14:xfrm>
            </p:contentPart>
          </mc:Choice>
          <mc:Fallback xmlns="">
            <p:pic>
              <p:nvPicPr>
                <p:cNvPr id="21" name="잉크 20">
                  <a:extLst>
                    <a:ext uri="{FF2B5EF4-FFF2-40B4-BE49-F238E27FC236}">
                      <a16:creationId xmlns:a16="http://schemas.microsoft.com/office/drawing/2014/main" id="{BFC4237E-9AA0-4C43-953D-63E71797E981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655322" y="3368974"/>
                  <a:ext cx="9788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2" name="잉크 21">
                  <a:extLst>
                    <a:ext uri="{FF2B5EF4-FFF2-40B4-BE49-F238E27FC236}">
                      <a16:creationId xmlns:a16="http://schemas.microsoft.com/office/drawing/2014/main" id="{0EC10714-B001-48E6-8538-F5A23EB702DA}"/>
                    </a:ext>
                  </a:extLst>
                </p14:cNvPr>
                <p14:cNvContentPartPr/>
                <p14:nvPr/>
              </p14:nvContentPartPr>
              <p14:xfrm>
                <a:off x="6042402" y="3392014"/>
                <a:ext cx="1532160" cy="360"/>
              </p14:xfrm>
            </p:contentPart>
          </mc:Choice>
          <mc:Fallback xmlns="">
            <p:pic>
              <p:nvPicPr>
                <p:cNvPr id="22" name="잉크 21">
                  <a:extLst>
                    <a:ext uri="{FF2B5EF4-FFF2-40B4-BE49-F238E27FC236}">
                      <a16:creationId xmlns:a16="http://schemas.microsoft.com/office/drawing/2014/main" id="{0EC10714-B001-48E6-8538-F5A23EB702D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6033762" y="3383014"/>
                  <a:ext cx="15498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5" name="잉크 24">
                <a:extLst>
                  <a:ext uri="{FF2B5EF4-FFF2-40B4-BE49-F238E27FC236}">
                    <a16:creationId xmlns:a16="http://schemas.microsoft.com/office/drawing/2014/main" id="{4CA2CCF9-FB5E-4D86-9651-3A7D1B1F779F}"/>
                  </a:ext>
                </a:extLst>
              </p14:cNvPr>
              <p14:cNvContentPartPr/>
              <p14:nvPr/>
            </p14:nvContentPartPr>
            <p14:xfrm>
              <a:off x="801522" y="3643654"/>
              <a:ext cx="4141440" cy="81000"/>
            </p14:xfrm>
          </p:contentPart>
        </mc:Choice>
        <mc:Fallback xmlns="">
          <p:pic>
            <p:nvPicPr>
              <p:cNvPr id="25" name="잉크 24">
                <a:extLst>
                  <a:ext uri="{FF2B5EF4-FFF2-40B4-BE49-F238E27FC236}">
                    <a16:creationId xmlns:a16="http://schemas.microsoft.com/office/drawing/2014/main" id="{4CA2CCF9-FB5E-4D86-9651-3A7D1B1F779F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92882" y="3635014"/>
                <a:ext cx="4159080" cy="9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6" name="잉크 25">
                <a:extLst>
                  <a:ext uri="{FF2B5EF4-FFF2-40B4-BE49-F238E27FC236}">
                    <a16:creationId xmlns:a16="http://schemas.microsoft.com/office/drawing/2014/main" id="{4BD20802-7D80-473A-8738-9570200F4324}"/>
                  </a:ext>
                </a:extLst>
              </p14:cNvPr>
              <p14:cNvContentPartPr/>
              <p14:nvPr/>
            </p14:nvContentPartPr>
            <p14:xfrm>
              <a:off x="1337922" y="4399294"/>
              <a:ext cx="1277640" cy="360"/>
            </p14:xfrm>
          </p:contentPart>
        </mc:Choice>
        <mc:Fallback xmlns="">
          <p:pic>
            <p:nvPicPr>
              <p:cNvPr id="26" name="잉크 25">
                <a:extLst>
                  <a:ext uri="{FF2B5EF4-FFF2-40B4-BE49-F238E27FC236}">
                    <a16:creationId xmlns:a16="http://schemas.microsoft.com/office/drawing/2014/main" id="{4BD20802-7D80-473A-8738-9570200F4324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328922" y="4390294"/>
                <a:ext cx="12952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7" name="잉크 26">
                <a:extLst>
                  <a:ext uri="{FF2B5EF4-FFF2-40B4-BE49-F238E27FC236}">
                    <a16:creationId xmlns:a16="http://schemas.microsoft.com/office/drawing/2014/main" id="{0E2A7B3B-D1F6-423A-A769-958C5100CEFB}"/>
                  </a:ext>
                </a:extLst>
              </p14:cNvPr>
              <p14:cNvContentPartPr/>
              <p14:nvPr/>
            </p14:nvContentPartPr>
            <p14:xfrm>
              <a:off x="6705162" y="4345294"/>
              <a:ext cx="1324080" cy="28800"/>
            </p14:xfrm>
          </p:contentPart>
        </mc:Choice>
        <mc:Fallback xmlns="">
          <p:pic>
            <p:nvPicPr>
              <p:cNvPr id="27" name="잉크 26">
                <a:extLst>
                  <a:ext uri="{FF2B5EF4-FFF2-40B4-BE49-F238E27FC236}">
                    <a16:creationId xmlns:a16="http://schemas.microsoft.com/office/drawing/2014/main" id="{0E2A7B3B-D1F6-423A-A769-958C5100CEFB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696522" y="4336654"/>
                <a:ext cx="134172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8" name="잉크 27">
                <a:extLst>
                  <a:ext uri="{FF2B5EF4-FFF2-40B4-BE49-F238E27FC236}">
                    <a16:creationId xmlns:a16="http://schemas.microsoft.com/office/drawing/2014/main" id="{761D98B3-DC34-481C-ACCE-E02F7B444563}"/>
                  </a:ext>
                </a:extLst>
              </p14:cNvPr>
              <p14:cNvContentPartPr/>
              <p14:nvPr/>
            </p14:nvContentPartPr>
            <p14:xfrm>
              <a:off x="3893202" y="3895294"/>
              <a:ext cx="1570320" cy="280080"/>
            </p14:xfrm>
          </p:contentPart>
        </mc:Choice>
        <mc:Fallback xmlns="">
          <p:pic>
            <p:nvPicPr>
              <p:cNvPr id="28" name="잉크 27">
                <a:extLst>
                  <a:ext uri="{FF2B5EF4-FFF2-40B4-BE49-F238E27FC236}">
                    <a16:creationId xmlns:a16="http://schemas.microsoft.com/office/drawing/2014/main" id="{761D98B3-DC34-481C-ACCE-E02F7B444563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884562" y="3886654"/>
                <a:ext cx="1587960" cy="29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1" name="잉크 30">
                <a:extLst>
                  <a:ext uri="{FF2B5EF4-FFF2-40B4-BE49-F238E27FC236}">
                    <a16:creationId xmlns:a16="http://schemas.microsoft.com/office/drawing/2014/main" id="{7427A3BE-7679-4426-8ADF-12822BB79199}"/>
                  </a:ext>
                </a:extLst>
              </p14:cNvPr>
              <p14:cNvContentPartPr/>
              <p14:nvPr/>
            </p14:nvContentPartPr>
            <p14:xfrm>
              <a:off x="4041522" y="4690534"/>
              <a:ext cx="791640" cy="54360"/>
            </p14:xfrm>
          </p:contentPart>
        </mc:Choice>
        <mc:Fallback xmlns="">
          <p:pic>
            <p:nvPicPr>
              <p:cNvPr id="31" name="잉크 30">
                <a:extLst>
                  <a:ext uri="{FF2B5EF4-FFF2-40B4-BE49-F238E27FC236}">
                    <a16:creationId xmlns:a16="http://schemas.microsoft.com/office/drawing/2014/main" id="{7427A3BE-7679-4426-8ADF-12822BB79199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032882" y="4681894"/>
                <a:ext cx="80928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32" name="잉크 31">
                <a:extLst>
                  <a:ext uri="{FF2B5EF4-FFF2-40B4-BE49-F238E27FC236}">
                    <a16:creationId xmlns:a16="http://schemas.microsoft.com/office/drawing/2014/main" id="{99B1663A-D7B6-4CD0-81D3-5451A1C825A4}"/>
                  </a:ext>
                </a:extLst>
              </p14:cNvPr>
              <p14:cNvContentPartPr/>
              <p14:nvPr/>
            </p14:nvContentPartPr>
            <p14:xfrm>
              <a:off x="4518522" y="4982134"/>
              <a:ext cx="489240" cy="360"/>
            </p14:xfrm>
          </p:contentPart>
        </mc:Choice>
        <mc:Fallback xmlns="">
          <p:pic>
            <p:nvPicPr>
              <p:cNvPr id="32" name="잉크 31">
                <a:extLst>
                  <a:ext uri="{FF2B5EF4-FFF2-40B4-BE49-F238E27FC236}">
                    <a16:creationId xmlns:a16="http://schemas.microsoft.com/office/drawing/2014/main" id="{99B1663A-D7B6-4CD0-81D3-5451A1C825A4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509522" y="4973494"/>
                <a:ext cx="5068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3" name="잉크 32">
                <a:extLst>
                  <a:ext uri="{FF2B5EF4-FFF2-40B4-BE49-F238E27FC236}">
                    <a16:creationId xmlns:a16="http://schemas.microsoft.com/office/drawing/2014/main" id="{D89EB88C-C5A3-4FFB-A4BA-8BB52202F1BF}"/>
                  </a:ext>
                </a:extLst>
              </p14:cNvPr>
              <p14:cNvContentPartPr/>
              <p14:nvPr/>
            </p14:nvContentPartPr>
            <p14:xfrm>
              <a:off x="4028202" y="5220094"/>
              <a:ext cx="212760" cy="28080"/>
            </p14:xfrm>
          </p:contentPart>
        </mc:Choice>
        <mc:Fallback xmlns="">
          <p:pic>
            <p:nvPicPr>
              <p:cNvPr id="33" name="잉크 32">
                <a:extLst>
                  <a:ext uri="{FF2B5EF4-FFF2-40B4-BE49-F238E27FC236}">
                    <a16:creationId xmlns:a16="http://schemas.microsoft.com/office/drawing/2014/main" id="{D89EB88C-C5A3-4FFB-A4BA-8BB52202F1BF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019202" y="5211094"/>
                <a:ext cx="23040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4" name="잉크 33">
                <a:extLst>
                  <a:ext uri="{FF2B5EF4-FFF2-40B4-BE49-F238E27FC236}">
                    <a16:creationId xmlns:a16="http://schemas.microsoft.com/office/drawing/2014/main" id="{85A85630-662F-4CCB-A912-70E09DFB93DA}"/>
                  </a:ext>
                </a:extLst>
              </p14:cNvPr>
              <p14:cNvContentPartPr/>
              <p14:nvPr/>
            </p14:nvContentPartPr>
            <p14:xfrm>
              <a:off x="4081122" y="5785294"/>
              <a:ext cx="404640" cy="19440"/>
            </p14:xfrm>
          </p:contentPart>
        </mc:Choice>
        <mc:Fallback xmlns="">
          <p:pic>
            <p:nvPicPr>
              <p:cNvPr id="34" name="잉크 33">
                <a:extLst>
                  <a:ext uri="{FF2B5EF4-FFF2-40B4-BE49-F238E27FC236}">
                    <a16:creationId xmlns:a16="http://schemas.microsoft.com/office/drawing/2014/main" id="{85A85630-662F-4CCB-A912-70E09DFB93DA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072482" y="5776654"/>
                <a:ext cx="422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5" name="잉크 34">
                <a:extLst>
                  <a:ext uri="{FF2B5EF4-FFF2-40B4-BE49-F238E27FC236}">
                    <a16:creationId xmlns:a16="http://schemas.microsoft.com/office/drawing/2014/main" id="{06A8BDC5-F782-42DF-9419-7472B693C552}"/>
                  </a:ext>
                </a:extLst>
              </p14:cNvPr>
              <p14:cNvContentPartPr/>
              <p14:nvPr/>
            </p14:nvContentPartPr>
            <p14:xfrm>
              <a:off x="4014882" y="6068974"/>
              <a:ext cx="523440" cy="5760"/>
            </p14:xfrm>
          </p:contentPart>
        </mc:Choice>
        <mc:Fallback xmlns="">
          <p:pic>
            <p:nvPicPr>
              <p:cNvPr id="35" name="잉크 34">
                <a:extLst>
                  <a:ext uri="{FF2B5EF4-FFF2-40B4-BE49-F238E27FC236}">
                    <a16:creationId xmlns:a16="http://schemas.microsoft.com/office/drawing/2014/main" id="{06A8BDC5-F782-42DF-9419-7472B693C552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6242" y="6060334"/>
                <a:ext cx="541080" cy="2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6" name="잉크 35">
                <a:extLst>
                  <a:ext uri="{FF2B5EF4-FFF2-40B4-BE49-F238E27FC236}">
                    <a16:creationId xmlns:a16="http://schemas.microsoft.com/office/drawing/2014/main" id="{B11A4F4A-FBD6-4019-9DAC-DEC4238EAC86}"/>
                  </a:ext>
                </a:extLst>
              </p14:cNvPr>
              <p14:cNvContentPartPr/>
              <p14:nvPr/>
            </p14:nvContentPartPr>
            <p14:xfrm>
              <a:off x="6930522" y="4689814"/>
              <a:ext cx="731880" cy="50400"/>
            </p14:xfrm>
          </p:contentPart>
        </mc:Choice>
        <mc:Fallback xmlns="">
          <p:pic>
            <p:nvPicPr>
              <p:cNvPr id="36" name="잉크 35">
                <a:extLst>
                  <a:ext uri="{FF2B5EF4-FFF2-40B4-BE49-F238E27FC236}">
                    <a16:creationId xmlns:a16="http://schemas.microsoft.com/office/drawing/2014/main" id="{B11A4F4A-FBD6-4019-9DAC-DEC4238EAC86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921882" y="4680814"/>
                <a:ext cx="74952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7" name="잉크 36">
                <a:extLst>
                  <a:ext uri="{FF2B5EF4-FFF2-40B4-BE49-F238E27FC236}">
                    <a16:creationId xmlns:a16="http://schemas.microsoft.com/office/drawing/2014/main" id="{B48A8172-D1FF-4530-BF21-B9148B5F857C}"/>
                  </a:ext>
                </a:extLst>
              </p14:cNvPr>
              <p14:cNvContentPartPr/>
              <p14:nvPr/>
            </p14:nvContentPartPr>
            <p14:xfrm>
              <a:off x="6930522" y="4956214"/>
              <a:ext cx="371160" cy="360"/>
            </p14:xfrm>
          </p:contentPart>
        </mc:Choice>
        <mc:Fallback xmlns="">
          <p:pic>
            <p:nvPicPr>
              <p:cNvPr id="37" name="잉크 36">
                <a:extLst>
                  <a:ext uri="{FF2B5EF4-FFF2-40B4-BE49-F238E27FC236}">
                    <a16:creationId xmlns:a16="http://schemas.microsoft.com/office/drawing/2014/main" id="{B48A8172-D1FF-4530-BF21-B9148B5F857C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921882" y="4947214"/>
                <a:ext cx="3888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38" name="별: 꼭짓점 5개 37">
            <a:extLst>
              <a:ext uri="{FF2B5EF4-FFF2-40B4-BE49-F238E27FC236}">
                <a16:creationId xmlns:a16="http://schemas.microsoft.com/office/drawing/2014/main" id="{F8E2A82A-23D9-4B03-BC37-4ECE474DCE5E}"/>
              </a:ext>
            </a:extLst>
          </p:cNvPr>
          <p:cNvSpPr/>
          <p:nvPr/>
        </p:nvSpPr>
        <p:spPr>
          <a:xfrm>
            <a:off x="2151759" y="4956214"/>
            <a:ext cx="1414282" cy="1343136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19606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인터럽트의 동작 원리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인터럽트를 위한 제어 버스</a:t>
            </a:r>
            <a:r>
              <a:rPr lang="en-US" altLang="ko-KR" sz="1800" spc="-100" dirty="0"/>
              <a:t>(</a:t>
            </a:r>
            <a:r>
              <a:rPr lang="ko-KR" altLang="en-US" sz="1800" spc="-100" dirty="0"/>
              <a:t>제어선</a:t>
            </a:r>
            <a:r>
              <a:rPr lang="en-US" altLang="ko-KR" sz="1800" spc="-100" dirty="0"/>
              <a:t>)</a:t>
            </a:r>
            <a:endParaRPr lang="ko-KR" altLang="en-US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인터럽트 요청 신호</a:t>
            </a:r>
            <a:r>
              <a:rPr lang="en-US" altLang="ko-KR" spc="-100" dirty="0"/>
              <a:t>(</a:t>
            </a:r>
            <a:r>
              <a:rPr lang="en-US" altLang="ko-KR" spc="-100" dirty="0" err="1"/>
              <a:t>INTerrupt</a:t>
            </a:r>
            <a:r>
              <a:rPr lang="en-US" altLang="ko-KR" spc="-100" dirty="0"/>
              <a:t> Request, </a:t>
            </a:r>
            <a:r>
              <a:rPr lang="en-US" altLang="ko-KR" b="1" spc="-100" dirty="0">
                <a:solidFill>
                  <a:srgbClr val="00B0F0"/>
                </a:solidFill>
              </a:rPr>
              <a:t>INTR</a:t>
            </a:r>
            <a:r>
              <a:rPr lang="en-US" altLang="ko-KR" spc="-100" dirty="0"/>
              <a:t>) : </a:t>
            </a:r>
            <a:r>
              <a:rPr lang="ko-KR" altLang="en-US" spc="-100" dirty="0"/>
              <a:t>제어 입력 신호이며</a:t>
            </a:r>
            <a:r>
              <a:rPr lang="en-US" altLang="ko-KR" spc="-100" dirty="0"/>
              <a:t>, </a:t>
            </a:r>
            <a:r>
              <a:rPr lang="ko-KR" altLang="en-US" spc="-100" dirty="0"/>
              <a:t>인터럽트를 요청하는 장치가 구동한다</a:t>
            </a:r>
            <a:r>
              <a:rPr lang="en-US" altLang="ko-KR" spc="-100" dirty="0"/>
              <a:t>.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b="1" spc="-100" dirty="0">
                <a:solidFill>
                  <a:srgbClr val="00B0F0"/>
                </a:solidFill>
              </a:rPr>
              <a:t>인터럽트 확인 신호</a:t>
            </a:r>
            <a:r>
              <a:rPr lang="en-US" altLang="ko-KR" spc="-100" dirty="0"/>
              <a:t>(</a:t>
            </a:r>
            <a:r>
              <a:rPr lang="en-US" altLang="ko-KR" spc="-100" dirty="0" err="1"/>
              <a:t>INTerrupt</a:t>
            </a:r>
            <a:r>
              <a:rPr lang="en-US" altLang="ko-KR" spc="-100" dirty="0"/>
              <a:t> Acknowledge, </a:t>
            </a:r>
            <a:r>
              <a:rPr lang="en-US" altLang="ko-KR" b="1" spc="-100" dirty="0">
                <a:solidFill>
                  <a:srgbClr val="00B0F0"/>
                </a:solidFill>
              </a:rPr>
              <a:t>INTA</a:t>
            </a:r>
            <a:r>
              <a:rPr lang="en-US" altLang="ko-KR" spc="-100" dirty="0"/>
              <a:t>) : </a:t>
            </a:r>
            <a:r>
              <a:rPr lang="ko-KR" altLang="en-US" spc="-100" dirty="0"/>
              <a:t>제어 출력 신호이며</a:t>
            </a:r>
            <a:r>
              <a:rPr lang="en-US" altLang="ko-KR" spc="-100" dirty="0"/>
              <a:t>, CPU</a:t>
            </a:r>
            <a:r>
              <a:rPr lang="ko-KR" altLang="en-US" spc="-100" dirty="0"/>
              <a:t>가 인터럽트를 요청한 장치에 인터럽트를 인식했음을 알려준다</a:t>
            </a:r>
            <a:r>
              <a:rPr lang="en-US" altLang="ko-KR" spc="-100" dirty="0"/>
              <a:t>.</a:t>
            </a:r>
          </a:p>
          <a:p>
            <a:pPr marL="450850">
              <a:lnSpc>
                <a:spcPct val="110000"/>
              </a:lnSpc>
              <a:spcBef>
                <a:spcPts val="1200"/>
              </a:spcBef>
              <a:spcAft>
                <a:spcPts val="3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인터럽트를 고려한 명령어 사이클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CPU</a:t>
            </a:r>
            <a:r>
              <a:rPr lang="ko-KR" altLang="en-US" spc="-100" dirty="0"/>
              <a:t>는 실행 사이클이 끝날 때마다</a:t>
            </a:r>
            <a:endParaRPr lang="en-US" altLang="ko-KR" spc="-100" dirty="0"/>
          </a:p>
          <a:p>
            <a:pPr marL="363537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 </a:t>
            </a:r>
            <a:r>
              <a:rPr lang="ko-KR" altLang="en-US" spc="-100" dirty="0"/>
              <a:t> 인터럽트 요청이 있는지 검사한다</a:t>
            </a:r>
            <a:r>
              <a:rPr lang="en-US" altLang="ko-KR" spc="-100" dirty="0"/>
              <a:t>.</a:t>
            </a:r>
          </a:p>
          <a:p>
            <a:pPr marL="0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ko-KR" altLang="en-US" spc="-1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492896"/>
            <a:ext cx="3888432" cy="409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3B66DF9E-B577-408C-83D4-60DCAFAC7A48}"/>
                  </a:ext>
                </a:extLst>
              </p14:cNvPr>
              <p14:cNvContentPartPr/>
              <p14:nvPr/>
            </p14:nvContentPartPr>
            <p14:xfrm>
              <a:off x="795042" y="1310854"/>
              <a:ext cx="1495080" cy="8028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3B66DF9E-B577-408C-83D4-60DCAFAC7A4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6042" y="1302214"/>
                <a:ext cx="1512720" cy="9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8702BB6B-F248-4890-B158-01EE68605A01}"/>
                  </a:ext>
                </a:extLst>
              </p14:cNvPr>
              <p14:cNvContentPartPr/>
              <p14:nvPr/>
            </p14:nvContentPartPr>
            <p14:xfrm>
              <a:off x="6294402" y="1311214"/>
              <a:ext cx="2445480" cy="7992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8702BB6B-F248-4890-B158-01EE68605A0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85762" y="1302214"/>
                <a:ext cx="2463120" cy="9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1D2B782F-7EE8-4C26-B4EA-4F7599CBB088}"/>
                  </a:ext>
                </a:extLst>
              </p14:cNvPr>
              <p14:cNvContentPartPr/>
              <p14:nvPr/>
            </p14:nvContentPartPr>
            <p14:xfrm>
              <a:off x="701802" y="1867774"/>
              <a:ext cx="1602360" cy="13320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1D2B782F-7EE8-4C26-B4EA-4F7599CBB08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92802" y="1858774"/>
                <a:ext cx="162000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17BE10EA-156A-420E-A0D6-D96B4F24D957}"/>
                  </a:ext>
                </a:extLst>
              </p14:cNvPr>
              <p14:cNvContentPartPr/>
              <p14:nvPr/>
            </p14:nvContentPartPr>
            <p14:xfrm>
              <a:off x="5061762" y="1947694"/>
              <a:ext cx="1146960" cy="1080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17BE10EA-156A-420E-A0D6-D96B4F24D95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53122" y="1939054"/>
                <a:ext cx="1164600" cy="2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33930595-05D0-4FCD-AFB6-063AA58F9A8B}"/>
                  </a:ext>
                </a:extLst>
              </p14:cNvPr>
              <p14:cNvContentPartPr/>
              <p14:nvPr/>
            </p14:nvContentPartPr>
            <p14:xfrm>
              <a:off x="6797682" y="2000614"/>
              <a:ext cx="396360" cy="36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33930595-05D0-4FCD-AFB6-063AA58F9A8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789042" y="1991614"/>
                <a:ext cx="414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잉크 9">
                <a:extLst>
                  <a:ext uri="{FF2B5EF4-FFF2-40B4-BE49-F238E27FC236}">
                    <a16:creationId xmlns:a16="http://schemas.microsoft.com/office/drawing/2014/main" id="{79DB9EC3-BED7-4DB0-ABE6-6CA86C1D9E23}"/>
                  </a:ext>
                </a:extLst>
              </p14:cNvPr>
              <p14:cNvContentPartPr/>
              <p14:nvPr/>
            </p14:nvContentPartPr>
            <p14:xfrm>
              <a:off x="1774962" y="2331454"/>
              <a:ext cx="1972080" cy="41400"/>
            </p14:xfrm>
          </p:contentPart>
        </mc:Choice>
        <mc:Fallback xmlns="">
          <p:pic>
            <p:nvPicPr>
              <p:cNvPr id="10" name="잉크 9">
                <a:extLst>
                  <a:ext uri="{FF2B5EF4-FFF2-40B4-BE49-F238E27FC236}">
                    <a16:creationId xmlns:a16="http://schemas.microsoft.com/office/drawing/2014/main" id="{79DB9EC3-BED7-4DB0-ABE6-6CA86C1D9E2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766322" y="2322814"/>
                <a:ext cx="1989720" cy="5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잉크 10">
                <a:extLst>
                  <a:ext uri="{FF2B5EF4-FFF2-40B4-BE49-F238E27FC236}">
                    <a16:creationId xmlns:a16="http://schemas.microsoft.com/office/drawing/2014/main" id="{39E18B4D-4602-42F9-8B32-033F85F88D4A}"/>
                  </a:ext>
                </a:extLst>
              </p14:cNvPr>
              <p14:cNvContentPartPr/>
              <p14:nvPr/>
            </p14:nvContentPartPr>
            <p14:xfrm>
              <a:off x="7142562" y="1987294"/>
              <a:ext cx="612360" cy="41760"/>
            </p14:xfrm>
          </p:contentPart>
        </mc:Choice>
        <mc:Fallback xmlns="">
          <p:pic>
            <p:nvPicPr>
              <p:cNvPr id="11" name="잉크 10">
                <a:extLst>
                  <a:ext uri="{FF2B5EF4-FFF2-40B4-BE49-F238E27FC236}">
                    <a16:creationId xmlns:a16="http://schemas.microsoft.com/office/drawing/2014/main" id="{39E18B4D-4602-42F9-8B32-033F85F88D4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133562" y="1978654"/>
                <a:ext cx="630000" cy="5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잉크 11">
                <a:extLst>
                  <a:ext uri="{FF2B5EF4-FFF2-40B4-BE49-F238E27FC236}">
                    <a16:creationId xmlns:a16="http://schemas.microsoft.com/office/drawing/2014/main" id="{CAAD685D-FF90-4EF4-9975-E1FD02BE4B34}"/>
                  </a:ext>
                </a:extLst>
              </p14:cNvPr>
              <p14:cNvContentPartPr/>
              <p14:nvPr/>
            </p14:nvContentPartPr>
            <p14:xfrm>
              <a:off x="6201882" y="3392014"/>
              <a:ext cx="900360" cy="54000"/>
            </p14:xfrm>
          </p:contentPart>
        </mc:Choice>
        <mc:Fallback xmlns="">
          <p:pic>
            <p:nvPicPr>
              <p:cNvPr id="12" name="잉크 11">
                <a:extLst>
                  <a:ext uri="{FF2B5EF4-FFF2-40B4-BE49-F238E27FC236}">
                    <a16:creationId xmlns:a16="http://schemas.microsoft.com/office/drawing/2014/main" id="{CAAD685D-FF90-4EF4-9975-E1FD02BE4B3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192882" y="3383014"/>
                <a:ext cx="918000" cy="7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C33E1CFE-84ED-4055-95E4-A2E1BD20074F}"/>
                  </a:ext>
                </a:extLst>
              </p14:cNvPr>
              <p14:cNvContentPartPr/>
              <p14:nvPr/>
            </p14:nvContentPartPr>
            <p14:xfrm>
              <a:off x="6227802" y="4081054"/>
              <a:ext cx="809280" cy="36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C33E1CFE-84ED-4055-95E4-A2E1BD20074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219162" y="4072414"/>
                <a:ext cx="8269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CBE6F9F0-5F0B-4F21-A076-FCB0601B9EEF}"/>
                  </a:ext>
                </a:extLst>
              </p14:cNvPr>
              <p14:cNvContentPartPr/>
              <p14:nvPr/>
            </p14:nvContentPartPr>
            <p14:xfrm>
              <a:off x="6334002" y="4743094"/>
              <a:ext cx="621720" cy="5400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CBE6F9F0-5F0B-4F21-A076-FCB0601B9EEF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325362" y="4734094"/>
                <a:ext cx="639360" cy="7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47995DE0-D927-49FD-ADC7-77874B72A674}"/>
                  </a:ext>
                </a:extLst>
              </p14:cNvPr>
              <p14:cNvContentPartPr/>
              <p14:nvPr/>
            </p14:nvContentPartPr>
            <p14:xfrm>
              <a:off x="4809762" y="3471574"/>
              <a:ext cx="264600" cy="36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47995DE0-D927-49FD-ADC7-77874B72A674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801122" y="3462574"/>
                <a:ext cx="2822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57BCC17C-E172-40C8-9DE1-038894F2D1F6}"/>
                  </a:ext>
                </a:extLst>
              </p14:cNvPr>
              <p14:cNvContentPartPr/>
              <p14:nvPr/>
            </p14:nvContentPartPr>
            <p14:xfrm>
              <a:off x="4836402" y="4054054"/>
              <a:ext cx="237960" cy="1440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57BCC17C-E172-40C8-9DE1-038894F2D1F6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827762" y="4045054"/>
                <a:ext cx="25560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C737EA2E-9CF8-4E6E-82C4-5B9D13961A74}"/>
                  </a:ext>
                </a:extLst>
              </p14:cNvPr>
              <p14:cNvContentPartPr/>
              <p14:nvPr/>
            </p14:nvContentPartPr>
            <p14:xfrm>
              <a:off x="4571442" y="5128294"/>
              <a:ext cx="626760" cy="3456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C737EA2E-9CF8-4E6E-82C4-5B9D13961A74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562802" y="5119654"/>
                <a:ext cx="644400" cy="5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" name="잉크 17">
                <a:extLst>
                  <a:ext uri="{FF2B5EF4-FFF2-40B4-BE49-F238E27FC236}">
                    <a16:creationId xmlns:a16="http://schemas.microsoft.com/office/drawing/2014/main" id="{31CA75C9-330A-4B8C-B088-D326A19D6621}"/>
                  </a:ext>
                </a:extLst>
              </p14:cNvPr>
              <p14:cNvContentPartPr/>
              <p14:nvPr/>
            </p14:nvContentPartPr>
            <p14:xfrm>
              <a:off x="5804082" y="5499094"/>
              <a:ext cx="1629720" cy="360"/>
            </p14:xfrm>
          </p:contentPart>
        </mc:Choice>
        <mc:Fallback xmlns="">
          <p:pic>
            <p:nvPicPr>
              <p:cNvPr id="18" name="잉크 17">
                <a:extLst>
                  <a:ext uri="{FF2B5EF4-FFF2-40B4-BE49-F238E27FC236}">
                    <a16:creationId xmlns:a16="http://schemas.microsoft.com/office/drawing/2014/main" id="{31CA75C9-330A-4B8C-B088-D326A19D6621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795442" y="5490094"/>
                <a:ext cx="164736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087533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인터럽트의 동작 원리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인터럽트 요청과 승인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인터럽트 서비스 루틴은 인터럽트 </a:t>
            </a:r>
            <a:r>
              <a:rPr lang="ko-KR" altLang="en-US" spc="-100" dirty="0" err="1"/>
              <a:t>핸들러</a:t>
            </a:r>
            <a:r>
              <a:rPr lang="en-US" altLang="ko-KR" spc="-100" dirty="0"/>
              <a:t>(interrupt handler)</a:t>
            </a:r>
            <a:r>
              <a:rPr lang="ko-KR" altLang="en-US" spc="-100" dirty="0"/>
              <a:t>라고도 하며</a:t>
            </a:r>
            <a:r>
              <a:rPr lang="en-US" altLang="ko-KR" spc="-100" dirty="0"/>
              <a:t>, </a:t>
            </a:r>
            <a:r>
              <a:rPr lang="ko-KR" altLang="en-US" spc="-100" dirty="0"/>
              <a:t>인터럽트 종류마다 기억 장치에 하나씩 저장되어 있다</a:t>
            </a:r>
            <a:r>
              <a:rPr lang="en-US" altLang="ko-KR" spc="-100" dirty="0"/>
              <a:t>. </a:t>
            </a:r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인터럽트 사이클에서 </a:t>
            </a:r>
            <a:r>
              <a:rPr lang="en-US" altLang="ko-KR" spc="-100" dirty="0"/>
              <a:t>CPU</a:t>
            </a:r>
            <a:r>
              <a:rPr lang="ko-KR" altLang="en-US" spc="-100" dirty="0"/>
              <a:t>가 수행하는 작업</a:t>
            </a:r>
            <a:endParaRPr lang="en-US" altLang="ko-KR" spc="-100" dirty="0"/>
          </a:p>
          <a:p>
            <a:pPr marL="542925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ko-KR" altLang="en-US" spc="-100" dirty="0"/>
              <a:t>➊ </a:t>
            </a:r>
            <a:r>
              <a:rPr lang="ko-KR" altLang="en-US" spc="-160" dirty="0"/>
              <a:t>인터럽트 서비스 루틴을 마치고 현재 실행 중인 프로그램으로 복귀할 때 필요한 정보를 저장한다</a:t>
            </a:r>
            <a:r>
              <a:rPr lang="en-US" altLang="ko-KR" spc="-160" dirty="0"/>
              <a:t>.</a:t>
            </a:r>
          </a:p>
          <a:p>
            <a:pPr marL="542925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➋ </a:t>
            </a:r>
            <a:r>
              <a:rPr lang="ko-KR" altLang="en-US" spc="-100" dirty="0"/>
              <a:t>인터럽트를 요청한 장치를 판별한다</a:t>
            </a:r>
            <a:r>
              <a:rPr lang="en-US" altLang="ko-KR" spc="-100" dirty="0"/>
              <a:t>.</a:t>
            </a:r>
          </a:p>
          <a:p>
            <a:pPr marL="542925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➌ </a:t>
            </a:r>
            <a:r>
              <a:rPr lang="ko-KR" altLang="en-US" spc="-100" dirty="0"/>
              <a:t>해당 인터럽트 서비스 루틴을 실행할 수 있도록 준비한다</a:t>
            </a:r>
            <a:r>
              <a:rPr lang="en-US" altLang="ko-KR" spc="-100" dirty="0"/>
              <a:t>.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844824"/>
            <a:ext cx="7424261" cy="2050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잉크 2">
                <a:extLst>
                  <a:ext uri="{FF2B5EF4-FFF2-40B4-BE49-F238E27FC236}">
                    <a16:creationId xmlns:a16="http://schemas.microsoft.com/office/drawing/2014/main" id="{AA1BE80E-AFFE-4629-ACA8-70C72F192D70}"/>
                  </a:ext>
                </a:extLst>
              </p14:cNvPr>
              <p14:cNvContentPartPr/>
              <p14:nvPr/>
            </p14:nvContentPartPr>
            <p14:xfrm>
              <a:off x="2795922" y="2106814"/>
              <a:ext cx="793800" cy="360"/>
            </p14:xfrm>
          </p:contentPart>
        </mc:Choice>
        <mc:Fallback xmlns="">
          <p:pic>
            <p:nvPicPr>
              <p:cNvPr id="3" name="잉크 2">
                <a:extLst>
                  <a:ext uri="{FF2B5EF4-FFF2-40B4-BE49-F238E27FC236}">
                    <a16:creationId xmlns:a16="http://schemas.microsoft.com/office/drawing/2014/main" id="{AA1BE80E-AFFE-4629-ACA8-70C72F192D7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86922" y="2097814"/>
                <a:ext cx="8114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5449EAE2-504E-4B0B-9985-25C3A79B95EE}"/>
                  </a:ext>
                </a:extLst>
              </p14:cNvPr>
              <p14:cNvContentPartPr/>
              <p14:nvPr/>
            </p14:nvContentPartPr>
            <p14:xfrm>
              <a:off x="2822562" y="2957494"/>
              <a:ext cx="1676160" cy="7776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5449EAE2-504E-4B0B-9985-25C3A79B95E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13562" y="2948854"/>
                <a:ext cx="169380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잉크 4">
                <a:extLst>
                  <a:ext uri="{FF2B5EF4-FFF2-40B4-BE49-F238E27FC236}">
                    <a16:creationId xmlns:a16="http://schemas.microsoft.com/office/drawing/2014/main" id="{5E189BBF-D354-4EC7-AB0C-4B673378F116}"/>
                  </a:ext>
                </a:extLst>
              </p14:cNvPr>
              <p14:cNvContentPartPr/>
              <p14:nvPr/>
            </p14:nvContentPartPr>
            <p14:xfrm>
              <a:off x="2986722" y="2146414"/>
              <a:ext cx="208440" cy="532800"/>
            </p14:xfrm>
          </p:contentPart>
        </mc:Choice>
        <mc:Fallback xmlns="">
          <p:pic>
            <p:nvPicPr>
              <p:cNvPr id="5" name="잉크 4">
                <a:extLst>
                  <a:ext uri="{FF2B5EF4-FFF2-40B4-BE49-F238E27FC236}">
                    <a16:creationId xmlns:a16="http://schemas.microsoft.com/office/drawing/2014/main" id="{5E189BBF-D354-4EC7-AB0C-4B673378F11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77722" y="2137414"/>
                <a:ext cx="226080" cy="55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잉크 5">
                <a:extLst>
                  <a:ext uri="{FF2B5EF4-FFF2-40B4-BE49-F238E27FC236}">
                    <a16:creationId xmlns:a16="http://schemas.microsoft.com/office/drawing/2014/main" id="{8718E885-52E9-4207-B85B-B9CB51168F87}"/>
                  </a:ext>
                </a:extLst>
              </p14:cNvPr>
              <p14:cNvContentPartPr/>
              <p14:nvPr/>
            </p14:nvContentPartPr>
            <p14:xfrm>
              <a:off x="4443282" y="2080174"/>
              <a:ext cx="248400" cy="574560"/>
            </p14:xfrm>
          </p:contentPart>
        </mc:Choice>
        <mc:Fallback xmlns="">
          <p:pic>
            <p:nvPicPr>
              <p:cNvPr id="6" name="잉크 5">
                <a:extLst>
                  <a:ext uri="{FF2B5EF4-FFF2-40B4-BE49-F238E27FC236}">
                    <a16:creationId xmlns:a16="http://schemas.microsoft.com/office/drawing/2014/main" id="{8718E885-52E9-4207-B85B-B9CB51168F8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434642" y="2071174"/>
                <a:ext cx="266040" cy="59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19C03C3E-76AB-4A6F-89BE-11A0061251EF}"/>
                  </a:ext>
                </a:extLst>
              </p14:cNvPr>
              <p14:cNvContentPartPr/>
              <p14:nvPr/>
            </p14:nvContentPartPr>
            <p14:xfrm>
              <a:off x="4543362" y="3086374"/>
              <a:ext cx="971280" cy="53352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19C03C3E-76AB-4A6F-89BE-11A0061251E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534362" y="3077734"/>
                <a:ext cx="988920" cy="55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26489EB3-F431-4FDD-A421-B6C8E0A52CCD}"/>
                  </a:ext>
                </a:extLst>
              </p14:cNvPr>
              <p14:cNvContentPartPr/>
              <p14:nvPr/>
            </p14:nvContentPartPr>
            <p14:xfrm>
              <a:off x="5936202" y="3312814"/>
              <a:ext cx="1179360" cy="36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26489EB3-F431-4FDD-A421-B6C8E0A52CCD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927562" y="3303814"/>
                <a:ext cx="1197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그룹 11">
            <a:extLst>
              <a:ext uri="{FF2B5EF4-FFF2-40B4-BE49-F238E27FC236}">
                <a16:creationId xmlns:a16="http://schemas.microsoft.com/office/drawing/2014/main" id="{865D1726-B8DB-4922-92F2-344189460C99}"/>
              </a:ext>
            </a:extLst>
          </p:cNvPr>
          <p:cNvGrpSpPr/>
          <p:nvPr/>
        </p:nvGrpSpPr>
        <p:grpSpPr>
          <a:xfrm>
            <a:off x="781362" y="1350454"/>
            <a:ext cx="4995360" cy="121320"/>
            <a:chOff x="781362" y="1350454"/>
            <a:chExt cx="4995360" cy="12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잉크 9">
                  <a:extLst>
                    <a:ext uri="{FF2B5EF4-FFF2-40B4-BE49-F238E27FC236}">
                      <a16:creationId xmlns:a16="http://schemas.microsoft.com/office/drawing/2014/main" id="{EFFBC541-9A9F-4DE9-9A28-840A64E9840C}"/>
                    </a:ext>
                  </a:extLst>
                </p14:cNvPr>
                <p14:cNvContentPartPr/>
                <p14:nvPr/>
              </p14:nvContentPartPr>
              <p14:xfrm>
                <a:off x="781362" y="1350454"/>
                <a:ext cx="1789560" cy="40680"/>
              </p14:xfrm>
            </p:contentPart>
          </mc:Choice>
          <mc:Fallback xmlns="">
            <p:pic>
              <p:nvPicPr>
                <p:cNvPr id="10" name="잉크 9">
                  <a:extLst>
                    <a:ext uri="{FF2B5EF4-FFF2-40B4-BE49-F238E27FC236}">
                      <a16:creationId xmlns:a16="http://schemas.microsoft.com/office/drawing/2014/main" id="{EFFBC541-9A9F-4DE9-9A28-840A64E9840C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72722" y="1341814"/>
                  <a:ext cx="180720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1" name="잉크 10">
                  <a:extLst>
                    <a:ext uri="{FF2B5EF4-FFF2-40B4-BE49-F238E27FC236}">
                      <a16:creationId xmlns:a16="http://schemas.microsoft.com/office/drawing/2014/main" id="{9745A895-A002-4A74-9A0F-F9576A9B8292}"/>
                    </a:ext>
                  </a:extLst>
                </p14:cNvPr>
                <p14:cNvContentPartPr/>
                <p14:nvPr/>
              </p14:nvContentPartPr>
              <p14:xfrm>
                <a:off x="2928042" y="1377814"/>
                <a:ext cx="2848680" cy="93960"/>
              </p14:xfrm>
            </p:contentPart>
          </mc:Choice>
          <mc:Fallback xmlns="">
            <p:pic>
              <p:nvPicPr>
                <p:cNvPr id="11" name="잉크 10">
                  <a:extLst>
                    <a:ext uri="{FF2B5EF4-FFF2-40B4-BE49-F238E27FC236}">
                      <a16:creationId xmlns:a16="http://schemas.microsoft.com/office/drawing/2014/main" id="{9745A895-A002-4A74-9A0F-F9576A9B829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919402" y="1369174"/>
                  <a:ext cx="2866320" cy="11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잉크 12">
                <a:extLst>
                  <a:ext uri="{FF2B5EF4-FFF2-40B4-BE49-F238E27FC236}">
                    <a16:creationId xmlns:a16="http://schemas.microsoft.com/office/drawing/2014/main" id="{CEB9A6B8-A7AE-44FE-B779-77D0AEB7640A}"/>
                  </a:ext>
                </a:extLst>
              </p14:cNvPr>
              <p14:cNvContentPartPr/>
              <p14:nvPr/>
            </p14:nvContentPartPr>
            <p14:xfrm>
              <a:off x="1006722" y="4968814"/>
              <a:ext cx="2483640" cy="41400"/>
            </p14:xfrm>
          </p:contentPart>
        </mc:Choice>
        <mc:Fallback xmlns="">
          <p:pic>
            <p:nvPicPr>
              <p:cNvPr id="13" name="잉크 12">
                <a:extLst>
                  <a:ext uri="{FF2B5EF4-FFF2-40B4-BE49-F238E27FC236}">
                    <a16:creationId xmlns:a16="http://schemas.microsoft.com/office/drawing/2014/main" id="{CEB9A6B8-A7AE-44FE-B779-77D0AEB7640A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98082" y="4959814"/>
                <a:ext cx="2501280" cy="5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잉크 13">
                <a:extLst>
                  <a:ext uri="{FF2B5EF4-FFF2-40B4-BE49-F238E27FC236}">
                    <a16:creationId xmlns:a16="http://schemas.microsoft.com/office/drawing/2014/main" id="{60377195-4B94-41B9-B2F8-62B5675F8CF5}"/>
                  </a:ext>
                </a:extLst>
              </p14:cNvPr>
              <p14:cNvContentPartPr/>
              <p14:nvPr/>
            </p14:nvContentPartPr>
            <p14:xfrm>
              <a:off x="3484962" y="4941454"/>
              <a:ext cx="4852440" cy="121680"/>
            </p14:xfrm>
          </p:contentPart>
        </mc:Choice>
        <mc:Fallback xmlns="">
          <p:pic>
            <p:nvPicPr>
              <p:cNvPr id="14" name="잉크 13">
                <a:extLst>
                  <a:ext uri="{FF2B5EF4-FFF2-40B4-BE49-F238E27FC236}">
                    <a16:creationId xmlns:a16="http://schemas.microsoft.com/office/drawing/2014/main" id="{60377195-4B94-41B9-B2F8-62B5675F8CF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476322" y="4932814"/>
                <a:ext cx="4870080" cy="13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" name="잉크 14">
                <a:extLst>
                  <a:ext uri="{FF2B5EF4-FFF2-40B4-BE49-F238E27FC236}">
                    <a16:creationId xmlns:a16="http://schemas.microsoft.com/office/drawing/2014/main" id="{39051945-2169-4F33-AC3F-7C3661B9A85F}"/>
                  </a:ext>
                </a:extLst>
              </p14:cNvPr>
              <p14:cNvContentPartPr/>
              <p14:nvPr/>
            </p14:nvContentPartPr>
            <p14:xfrm>
              <a:off x="6706962" y="4490734"/>
              <a:ext cx="1788840" cy="646920"/>
            </p14:xfrm>
          </p:contentPart>
        </mc:Choice>
        <mc:Fallback xmlns="">
          <p:pic>
            <p:nvPicPr>
              <p:cNvPr id="15" name="잉크 14">
                <a:extLst>
                  <a:ext uri="{FF2B5EF4-FFF2-40B4-BE49-F238E27FC236}">
                    <a16:creationId xmlns:a16="http://schemas.microsoft.com/office/drawing/2014/main" id="{39051945-2169-4F33-AC3F-7C3661B9A85F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698322" y="4482094"/>
                <a:ext cx="1806480" cy="66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6" name="잉크 15">
                <a:extLst>
                  <a:ext uri="{FF2B5EF4-FFF2-40B4-BE49-F238E27FC236}">
                    <a16:creationId xmlns:a16="http://schemas.microsoft.com/office/drawing/2014/main" id="{A8F457FB-897B-40A6-9C79-1B64F2AB1FA0}"/>
                  </a:ext>
                </a:extLst>
              </p14:cNvPr>
              <p14:cNvContentPartPr/>
              <p14:nvPr/>
            </p14:nvContentPartPr>
            <p14:xfrm>
              <a:off x="980082" y="5312254"/>
              <a:ext cx="2809080" cy="55080"/>
            </p14:xfrm>
          </p:contentPart>
        </mc:Choice>
        <mc:Fallback xmlns="">
          <p:pic>
            <p:nvPicPr>
              <p:cNvPr id="16" name="잉크 15">
                <a:extLst>
                  <a:ext uri="{FF2B5EF4-FFF2-40B4-BE49-F238E27FC236}">
                    <a16:creationId xmlns:a16="http://schemas.microsoft.com/office/drawing/2014/main" id="{A8F457FB-897B-40A6-9C79-1B64F2AB1FA0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971442" y="5303254"/>
                <a:ext cx="282672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7" name="잉크 16">
                <a:extLst>
                  <a:ext uri="{FF2B5EF4-FFF2-40B4-BE49-F238E27FC236}">
                    <a16:creationId xmlns:a16="http://schemas.microsoft.com/office/drawing/2014/main" id="{292ABFE5-B4AC-4987-AE32-1500633BFC47}"/>
                  </a:ext>
                </a:extLst>
              </p14:cNvPr>
              <p14:cNvContentPartPr/>
              <p14:nvPr/>
            </p14:nvContentPartPr>
            <p14:xfrm>
              <a:off x="1112922" y="5670094"/>
              <a:ext cx="4519800" cy="95040"/>
            </p14:xfrm>
          </p:contentPart>
        </mc:Choice>
        <mc:Fallback xmlns="">
          <p:pic>
            <p:nvPicPr>
              <p:cNvPr id="17" name="잉크 16">
                <a:extLst>
                  <a:ext uri="{FF2B5EF4-FFF2-40B4-BE49-F238E27FC236}">
                    <a16:creationId xmlns:a16="http://schemas.microsoft.com/office/drawing/2014/main" id="{292ABFE5-B4AC-4987-AE32-1500633BFC47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104282" y="5661094"/>
                <a:ext cx="4537440" cy="11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36678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BLBiWEQYdFTOe9rzf4UG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aA7ftul0JWsMpeaCqdWE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rJcpDEHKI9Cmj7M6klC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XEE9qJ3A1uChqGXbC2ta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AXERznfiRjRIu5yfcUEaH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dN8Ho1F7ROPKA1bGalCcV"/>
</p:tagLst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마스터</Template>
  <TotalTime>2991</TotalTime>
  <Words>1375</Words>
  <Application>Microsoft Office PowerPoint</Application>
  <PresentationFormat>화면 슬라이드 쇼(4:3)</PresentationFormat>
  <Paragraphs>169</Paragraphs>
  <Slides>26</Slides>
  <Notes>3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6</vt:i4>
      </vt:variant>
    </vt:vector>
  </HeadingPairs>
  <TitlesOfParts>
    <vt:vector size="37" baseType="lpstr">
      <vt:lpstr>HY견고딕</vt:lpstr>
      <vt:lpstr>HY견명조</vt:lpstr>
      <vt:lpstr>HY헤드라인M</vt:lpstr>
      <vt:lpstr>돋움</vt:lpstr>
      <vt:lpstr>맑은 고딕</vt:lpstr>
      <vt:lpstr>Arial</vt:lpstr>
      <vt:lpstr>Times New Roman</vt:lpstr>
      <vt:lpstr>Verdana</vt:lpstr>
      <vt:lpstr>Wingdings</vt:lpstr>
      <vt:lpstr>1_Office 테마</vt:lpstr>
      <vt:lpstr>Equation</vt:lpstr>
      <vt:lpstr>Chapter 09. 인터럽트</vt:lpstr>
      <vt:lpstr>01  인터럽트의 개념과 종류</vt:lpstr>
      <vt:lpstr>01  인터럽트의 개념과 종류</vt:lpstr>
      <vt:lpstr>01  인터럽트의 개념과 종류</vt:lpstr>
      <vt:lpstr>01  인터럽트의 개념과 종류</vt:lpstr>
      <vt:lpstr>01  인터럽트의 개념과 종류</vt:lpstr>
      <vt:lpstr>02  인터럽트의 동작 원리</vt:lpstr>
      <vt:lpstr>02  인터럽트의 동작 원리</vt:lpstr>
      <vt:lpstr>02  인터럽트의 동작 원리</vt:lpstr>
      <vt:lpstr>02  인터럽트의 동작 원리</vt:lpstr>
      <vt:lpstr>02  인터럽트의 동작 원리</vt:lpstr>
      <vt:lpstr>02  인터럽트의 동작 원리</vt:lpstr>
      <vt:lpstr>02  인터럽트의 동작 원리</vt:lpstr>
      <vt:lpstr>02  인터럽트의 동작 원리</vt:lpstr>
      <vt:lpstr>02  인터럽트의 동작 원리</vt:lpstr>
      <vt:lpstr>02  인터럽트의 동작 원리</vt:lpstr>
      <vt:lpstr>02  인터럽트의 동작 원리</vt:lpstr>
      <vt:lpstr>03  인터럽트 처리 방법</vt:lpstr>
      <vt:lpstr>03  인터럽트 처리 방법</vt:lpstr>
      <vt:lpstr>03  인터럽트 처리 방법</vt:lpstr>
      <vt:lpstr>03  인터럽트 처리 방법</vt:lpstr>
      <vt:lpstr>03  인터럽트 처리 방법</vt:lpstr>
      <vt:lpstr>03  인터럽트 처리 방법</vt:lpstr>
      <vt:lpstr>03  인터럽트 처리 방법</vt:lpstr>
      <vt:lpstr>03  인터럽트 처리 방법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-비즈니스 전략 수립</dc:title>
  <dc:creator>bhkim</dc:creator>
  <cp:lastModifiedBy>bkson220@gmail.com</cp:lastModifiedBy>
  <cp:revision>370</cp:revision>
  <dcterms:created xsi:type="dcterms:W3CDTF">2011-01-05T15:14:06Z</dcterms:created>
  <dcterms:modified xsi:type="dcterms:W3CDTF">2021-12-20T12:30:50Z</dcterms:modified>
</cp:coreProperties>
</file>